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5D5B" w:rsidRPr="00C75D5B" w:rsidRDefault="00C75D5B" w:rsidP="002461E4">
      <w:pPr>
        <w:pStyle w:val="Heading1"/>
        <w:jc w:val="center"/>
        <w:rPr>
          <w:rFonts w:ascii="Times New Roman" w:hAnsi="Times New Roman" w:cs="Times New Roman"/>
          <w:sz w:val="30"/>
        </w:rPr>
      </w:pPr>
      <w:r w:rsidRPr="00C75D5B">
        <w:rPr>
          <w:rFonts w:ascii="Times New Roman" w:hAnsi="Times New Roman" w:cs="Times New Roman"/>
          <w:sz w:val="30"/>
        </w:rPr>
        <w:t xml:space="preserve">Rotational </w:t>
      </w:r>
      <w:r w:rsidR="00E4681E" w:rsidRPr="00C75D5B">
        <w:rPr>
          <w:rFonts w:ascii="Times New Roman" w:hAnsi="Times New Roman" w:cs="Times New Roman"/>
          <w:sz w:val="30"/>
        </w:rPr>
        <w:t>Tunneling</w:t>
      </w:r>
      <w:r w:rsidR="002461E4" w:rsidRPr="00C75D5B">
        <w:rPr>
          <w:rFonts w:ascii="Times New Roman" w:hAnsi="Times New Roman" w:cs="Times New Roman"/>
          <w:sz w:val="30"/>
        </w:rPr>
        <w:t xml:space="preserve"> </w:t>
      </w:r>
      <w:r w:rsidRPr="00C75D5B">
        <w:rPr>
          <w:rFonts w:ascii="Times New Roman" w:hAnsi="Times New Roman" w:cs="Times New Roman"/>
          <w:sz w:val="30"/>
        </w:rPr>
        <w:t xml:space="preserve">of Methane </w:t>
      </w:r>
      <w:r w:rsidR="002461E4" w:rsidRPr="00C75D5B">
        <w:rPr>
          <w:rFonts w:ascii="Times New Roman" w:hAnsi="Times New Roman" w:cs="Times New Roman"/>
          <w:sz w:val="30"/>
        </w:rPr>
        <w:t>in</w:t>
      </w:r>
      <w:r w:rsidR="00E4681E" w:rsidRPr="00C75D5B">
        <w:rPr>
          <w:rFonts w:ascii="Times New Roman" w:hAnsi="Times New Roman" w:cs="Times New Roman"/>
          <w:sz w:val="30"/>
        </w:rPr>
        <w:t xml:space="preserve"> Metal-</w:t>
      </w:r>
      <w:r w:rsidRPr="00C75D5B">
        <w:rPr>
          <w:rFonts w:ascii="Times New Roman" w:hAnsi="Times New Roman" w:cs="Times New Roman"/>
          <w:sz w:val="30"/>
        </w:rPr>
        <w:t>Organic Frameworks</w:t>
      </w:r>
    </w:p>
    <w:p w:rsidR="002461E4" w:rsidRDefault="00C75D5B" w:rsidP="002461E4">
      <w:pPr>
        <w:pStyle w:val="Heading1"/>
        <w:jc w:val="center"/>
        <w:rPr>
          <w:rFonts w:ascii="Times New Roman" w:hAnsi="Times New Roman" w:cs="Times New Roman"/>
          <w:sz w:val="24"/>
        </w:rPr>
      </w:pPr>
      <w:r w:rsidRPr="00C75D5B">
        <w:rPr>
          <w:rFonts w:ascii="Times New Roman" w:hAnsi="Times New Roman" w:cs="Times New Roman"/>
          <w:sz w:val="26"/>
        </w:rPr>
        <w:t>A</w:t>
      </w:r>
      <w:r w:rsidR="002461E4" w:rsidRPr="00C75D5B">
        <w:rPr>
          <w:rFonts w:ascii="Times New Roman" w:hAnsi="Times New Roman" w:cs="Times New Roman"/>
          <w:sz w:val="26"/>
        </w:rPr>
        <w:t>n experiment using the NCNR Disk Chopper Spectrometer</w:t>
      </w:r>
    </w:p>
    <w:p w:rsidR="002461E4" w:rsidRDefault="002461E4" w:rsidP="002461E4"/>
    <w:p w:rsidR="002461E4" w:rsidRDefault="002461E4" w:rsidP="002461E4">
      <w:pPr>
        <w:jc w:val="center"/>
      </w:pPr>
    </w:p>
    <w:p w:rsidR="002461E4" w:rsidRDefault="002461E4" w:rsidP="002461E4">
      <w:pPr>
        <w:jc w:val="center"/>
      </w:pPr>
      <w:r>
        <w:t xml:space="preserve">Summer School </w:t>
      </w:r>
      <w:r w:rsidR="001E774E" w:rsidRPr="001E774E">
        <w:t>on the Fundamentals of Neutron Scattering</w:t>
      </w:r>
    </w:p>
    <w:p w:rsidR="002461E4" w:rsidRDefault="002461E4" w:rsidP="002461E4">
      <w:pPr>
        <w:jc w:val="center"/>
      </w:pPr>
      <w:r>
        <w:t>NIST Center for Neutron Research</w:t>
      </w:r>
    </w:p>
    <w:p w:rsidR="002461E4" w:rsidRDefault="00565B6E" w:rsidP="002461E4">
      <w:pPr>
        <w:jc w:val="center"/>
      </w:pPr>
      <w:r>
        <w:t>June 8-12, 2015</w:t>
      </w:r>
    </w:p>
    <w:p w:rsidR="002461E4" w:rsidRDefault="002461E4" w:rsidP="002461E4">
      <w:pPr>
        <w:jc w:val="center"/>
      </w:pPr>
    </w:p>
    <w:p w:rsidR="002461E4" w:rsidRDefault="002461E4" w:rsidP="002461E4">
      <w:pPr>
        <w:jc w:val="center"/>
      </w:pPr>
    </w:p>
    <w:p w:rsidR="002461E4" w:rsidRDefault="004E2A65" w:rsidP="002461E4">
      <w:pPr>
        <w:jc w:val="center"/>
      </w:pPr>
      <w:r>
        <w:t xml:space="preserve">Wei Zhou, Nick Butch, </w:t>
      </w:r>
      <w:r w:rsidR="002461E4">
        <w:t xml:space="preserve">John Copley and </w:t>
      </w:r>
      <w:r>
        <w:t>Craig Brown</w:t>
      </w:r>
    </w:p>
    <w:p w:rsidR="002461E4" w:rsidRDefault="002461E4" w:rsidP="002461E4"/>
    <w:p w:rsidR="002461E4" w:rsidRDefault="002461E4" w:rsidP="002461E4">
      <w:pPr>
        <w:jc w:val="center"/>
      </w:pPr>
    </w:p>
    <w:p w:rsidR="002461E4" w:rsidRDefault="002461E4" w:rsidP="002461E4">
      <w:pPr>
        <w:jc w:val="center"/>
      </w:pPr>
    </w:p>
    <w:p w:rsidR="002461E4" w:rsidRDefault="002461E4" w:rsidP="002461E4">
      <w:pPr>
        <w:jc w:val="center"/>
        <w:rPr>
          <w:b/>
        </w:rPr>
      </w:pPr>
      <w:r>
        <w:rPr>
          <w:b/>
        </w:rPr>
        <w:t>Abstract</w:t>
      </w:r>
    </w:p>
    <w:p w:rsidR="002461E4" w:rsidRDefault="002461E4" w:rsidP="002461E4">
      <w:pPr>
        <w:jc w:val="center"/>
      </w:pPr>
    </w:p>
    <w:p w:rsidR="002461E4" w:rsidRDefault="002461E4" w:rsidP="002461E4">
      <w:pPr>
        <w:jc w:val="both"/>
      </w:pPr>
      <w:r>
        <w:t>Time-of-flight neutron spectroscopy will be used to examine the local potential</w:t>
      </w:r>
      <w:r w:rsidR="00565B6E">
        <w:t>s</w:t>
      </w:r>
      <w:r>
        <w:t xml:space="preserve"> of methane adsorbed in metal-organic</w:t>
      </w:r>
      <w:r w:rsidR="00915C4B">
        <w:t xml:space="preserve"> </w:t>
      </w:r>
      <w:r>
        <w:t>framework</w:t>
      </w:r>
      <w:r w:rsidR="00565B6E">
        <w:t>s</w:t>
      </w:r>
      <w:r>
        <w:t>. This experiment illu</w:t>
      </w:r>
      <w:r w:rsidR="007E5FC0">
        <w:t xml:space="preserve">strates the important </w:t>
      </w:r>
      <w:r w:rsidR="00FF19D9">
        <w:t xml:space="preserve">phenomenon </w:t>
      </w:r>
      <w:r w:rsidR="00565B6E">
        <w:t xml:space="preserve">of neutron </w:t>
      </w:r>
      <w:r w:rsidR="007E5FC0">
        <w:t xml:space="preserve">scattering from </w:t>
      </w:r>
      <w:r w:rsidR="00565B6E">
        <w:t>tunneling</w:t>
      </w:r>
      <w:r w:rsidR="007E5FC0">
        <w:t xml:space="preserve"> molecules</w:t>
      </w:r>
      <w:r>
        <w:t>. We shall discuss all aspects of the experiment, from sample preparation and the choice of instrumental setup through to data treatment and interpretation of results.</w:t>
      </w:r>
    </w:p>
    <w:p w:rsidR="007E5FC0" w:rsidRDefault="007E5FC0" w:rsidP="002461E4">
      <w:pPr>
        <w:jc w:val="both"/>
      </w:pPr>
    </w:p>
    <w:p w:rsidR="007E5FC0" w:rsidRDefault="007E5FC0" w:rsidP="002461E4">
      <w:pPr>
        <w:jc w:val="both"/>
      </w:pPr>
    </w:p>
    <w:p w:rsidR="007E5FC0" w:rsidRDefault="007E5FC0" w:rsidP="002461E4">
      <w:pPr>
        <w:jc w:val="both"/>
      </w:pPr>
    </w:p>
    <w:p w:rsidR="00FF19D9" w:rsidRDefault="00FF19D9" w:rsidP="002461E4">
      <w:pPr>
        <w:jc w:val="both"/>
      </w:pPr>
    </w:p>
    <w:p w:rsidR="00FF19D9" w:rsidRDefault="00FF19D9" w:rsidP="002461E4">
      <w:pPr>
        <w:jc w:val="both"/>
      </w:pPr>
    </w:p>
    <w:p w:rsidR="007E5FC0" w:rsidRDefault="007E5FC0" w:rsidP="002461E4">
      <w:pPr>
        <w:jc w:val="both"/>
      </w:pPr>
    </w:p>
    <w:p w:rsidR="007E5FC0" w:rsidRDefault="007E5FC0" w:rsidP="007E5FC0">
      <w:pPr>
        <w:jc w:val="center"/>
      </w:pPr>
    </w:p>
    <w:p w:rsidR="007E5FC0" w:rsidRDefault="007E5FC0" w:rsidP="007E5FC0">
      <w:pPr>
        <w:jc w:val="center"/>
      </w:pPr>
      <w:r>
        <w:rPr>
          <w:noProof/>
        </w:rPr>
        <w:drawing>
          <wp:inline distT="0" distB="0" distL="0" distR="0" wp14:anchorId="418402E9" wp14:editId="00706C35">
            <wp:extent cx="1865376" cy="2029968"/>
            <wp:effectExtent l="0" t="0" r="1905" b="8890"/>
            <wp:docPr id="86" name="Picture 86" descr="http://cdn.phys.org/newman/gfx/news/hires/2013/1-makinganal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cdn.phys.org/newman/gfx/news/hires/2013/1-makinganalte.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65376" cy="2029968"/>
                    </a:xfrm>
                    <a:prstGeom prst="rect">
                      <a:avLst/>
                    </a:prstGeom>
                    <a:noFill/>
                    <a:ln>
                      <a:noFill/>
                    </a:ln>
                  </pic:spPr>
                </pic:pic>
              </a:graphicData>
            </a:graphic>
          </wp:inline>
        </w:drawing>
      </w:r>
    </w:p>
    <w:p w:rsidR="007E5FC0" w:rsidRDefault="007E5FC0" w:rsidP="007E5FC0">
      <w:pPr>
        <w:jc w:val="center"/>
        <w:rPr>
          <w:sz w:val="20"/>
        </w:rPr>
      </w:pPr>
      <w:r>
        <w:rPr>
          <w:sz w:val="20"/>
        </w:rPr>
        <w:t>M</w:t>
      </w:r>
      <w:r w:rsidRPr="0068178E">
        <w:rPr>
          <w:sz w:val="20"/>
        </w:rPr>
        <w:t xml:space="preserve">etal-organic framework material </w:t>
      </w:r>
    </w:p>
    <w:p w:rsidR="00DE2E25" w:rsidRDefault="007E5FC0" w:rsidP="00DE2E25">
      <w:pPr>
        <w:jc w:val="center"/>
        <w:rPr>
          <w:sz w:val="20"/>
        </w:rPr>
      </w:pPr>
      <w:proofErr w:type="gramStart"/>
      <w:r w:rsidRPr="0068178E">
        <w:rPr>
          <w:sz w:val="20"/>
        </w:rPr>
        <w:t>helps</w:t>
      </w:r>
      <w:proofErr w:type="gramEnd"/>
      <w:r w:rsidRPr="0068178E">
        <w:rPr>
          <w:sz w:val="20"/>
        </w:rPr>
        <w:t xml:space="preserve"> </w:t>
      </w:r>
      <w:r w:rsidR="00FF19D9">
        <w:rPr>
          <w:sz w:val="20"/>
        </w:rPr>
        <w:t>with methane</w:t>
      </w:r>
      <w:r w:rsidRPr="0068178E">
        <w:rPr>
          <w:sz w:val="20"/>
        </w:rPr>
        <w:t xml:space="preserve"> storage in</w:t>
      </w:r>
    </w:p>
    <w:p w:rsidR="007E5FC0" w:rsidRDefault="00DE2E25" w:rsidP="007E5FC0">
      <w:pPr>
        <w:jc w:val="center"/>
        <w:rPr>
          <w:sz w:val="20"/>
        </w:rPr>
      </w:pPr>
      <w:r>
        <w:rPr>
          <w:sz w:val="20"/>
        </w:rPr>
        <w:t xml:space="preserve"> </w:t>
      </w:r>
      <w:proofErr w:type="gramStart"/>
      <w:r w:rsidR="007E5FC0" w:rsidRPr="0068178E">
        <w:rPr>
          <w:sz w:val="20"/>
        </w:rPr>
        <w:t>vehicles</w:t>
      </w:r>
      <w:proofErr w:type="gramEnd"/>
      <w:r>
        <w:rPr>
          <w:sz w:val="20"/>
        </w:rPr>
        <w:t xml:space="preserve"> powered by natural gas</w:t>
      </w:r>
      <w:r w:rsidR="007E5FC0" w:rsidRPr="0068178E">
        <w:rPr>
          <w:sz w:val="20"/>
        </w:rPr>
        <w:t>.</w:t>
      </w:r>
    </w:p>
    <w:p w:rsidR="007E5FC0" w:rsidRPr="0068178E" w:rsidRDefault="007E5FC0" w:rsidP="007E5FC0">
      <w:pPr>
        <w:jc w:val="center"/>
        <w:rPr>
          <w:sz w:val="20"/>
        </w:rPr>
      </w:pPr>
      <w:r w:rsidRPr="0068178E">
        <w:rPr>
          <w:sz w:val="20"/>
        </w:rPr>
        <w:t xml:space="preserve">(Image </w:t>
      </w:r>
      <w:r>
        <w:rPr>
          <w:sz w:val="20"/>
        </w:rPr>
        <w:t>c</w:t>
      </w:r>
      <w:r w:rsidRPr="0068178E">
        <w:rPr>
          <w:sz w:val="20"/>
        </w:rPr>
        <w:t>redit: Texas A&amp;M</w:t>
      </w:r>
      <w:r>
        <w:rPr>
          <w:sz w:val="20"/>
        </w:rPr>
        <w:t xml:space="preserve"> Univ</w:t>
      </w:r>
      <w:r w:rsidR="005035E1">
        <w:rPr>
          <w:sz w:val="20"/>
        </w:rPr>
        <w:t>.</w:t>
      </w:r>
      <w:r w:rsidRPr="0068178E">
        <w:rPr>
          <w:sz w:val="20"/>
        </w:rPr>
        <w:t>)</w:t>
      </w:r>
    </w:p>
    <w:p w:rsidR="007E5FC0" w:rsidRDefault="007E5FC0" w:rsidP="002461E4">
      <w:pPr>
        <w:jc w:val="both"/>
      </w:pPr>
    </w:p>
    <w:p w:rsidR="002461E4" w:rsidRDefault="002461E4" w:rsidP="002461E4">
      <w:pPr>
        <w:jc w:val="center"/>
        <w:rPr>
          <w:b/>
          <w:bCs/>
          <w:u w:val="single"/>
        </w:rPr>
      </w:pPr>
      <w:r>
        <w:br w:type="page"/>
      </w:r>
      <w:r>
        <w:rPr>
          <w:b/>
          <w:bCs/>
          <w:u w:val="single"/>
        </w:rPr>
        <w:lastRenderedPageBreak/>
        <w:t>I. Introduction</w:t>
      </w:r>
    </w:p>
    <w:p w:rsidR="002461E4" w:rsidRDefault="002461E4" w:rsidP="002461E4">
      <w:pPr>
        <w:jc w:val="center"/>
        <w:rPr>
          <w:b/>
          <w:bCs/>
          <w:u w:val="single"/>
        </w:rPr>
      </w:pPr>
    </w:p>
    <w:p w:rsidR="00633FEC" w:rsidRDefault="00633FEC" w:rsidP="002461E4">
      <w:pPr>
        <w:jc w:val="both"/>
      </w:pPr>
      <w:r>
        <w:t>Natural gas, consisting primarily of methane</w:t>
      </w:r>
      <w:r w:rsidR="00452D37">
        <w:t xml:space="preserve"> (CH</w:t>
      </w:r>
      <w:r w:rsidR="00452D37" w:rsidRPr="00452D37">
        <w:rPr>
          <w:vertAlign w:val="subscript"/>
        </w:rPr>
        <w:t>4</w:t>
      </w:r>
      <w:r w:rsidR="00452D37">
        <w:t>)</w:t>
      </w:r>
      <w:r>
        <w:t>,</w:t>
      </w:r>
      <w:r w:rsidRPr="00047C61">
        <w:t xml:space="preserve"> is </w:t>
      </w:r>
      <w:r>
        <w:t>an excellent fuel that burn</w:t>
      </w:r>
      <w:r w:rsidR="00E15A50">
        <w:t>s</w:t>
      </w:r>
      <w:r>
        <w:t xml:space="preserve"> cleaner than all other fossil fuels.</w:t>
      </w:r>
      <w:r w:rsidR="00B33B18">
        <w:t xml:space="preserve"> Recent years have witnessed a</w:t>
      </w:r>
      <w:r>
        <w:t xml:space="preserve"> rapid increase of newly discovered natural gas reserves </w:t>
      </w:r>
      <w:r w:rsidR="00721756">
        <w:t>worldwide</w:t>
      </w:r>
      <w:r w:rsidR="0025401F">
        <w:t>,</w:t>
      </w:r>
      <w:r w:rsidR="00721756">
        <w:t xml:space="preserve"> </w:t>
      </w:r>
      <w:r>
        <w:t>and</w:t>
      </w:r>
      <w:r w:rsidR="00B33B18">
        <w:t xml:space="preserve"> a</w:t>
      </w:r>
      <w:r>
        <w:t xml:space="preserve"> </w:t>
      </w:r>
      <w:r w:rsidR="00721756">
        <w:t xml:space="preserve">dramatic </w:t>
      </w:r>
      <w:r>
        <w:t xml:space="preserve">decrease </w:t>
      </w:r>
      <w:r w:rsidR="00E15A50">
        <w:t>in</w:t>
      </w:r>
      <w:r>
        <w:t xml:space="preserve"> the natural gas </w:t>
      </w:r>
      <w:r w:rsidR="00E15A50">
        <w:t xml:space="preserve">to </w:t>
      </w:r>
      <w:r>
        <w:t>gasoline price ratio. N</w:t>
      </w:r>
      <w:r w:rsidRPr="00C34311">
        <w:t xml:space="preserve">atural gas is </w:t>
      </w:r>
      <w:r>
        <w:t xml:space="preserve">thus </w:t>
      </w:r>
      <w:r w:rsidRPr="00C34311">
        <w:t xml:space="preserve">widely regarded as a </w:t>
      </w:r>
      <w:r w:rsidR="0025401F">
        <w:t>“</w:t>
      </w:r>
      <w:r w:rsidRPr="00C34311">
        <w:t>bridge</w:t>
      </w:r>
      <w:r w:rsidR="0025401F">
        <w:t>”</w:t>
      </w:r>
      <w:r w:rsidRPr="00C34311">
        <w:t xml:space="preserve"> fuel to help us through the transition from</w:t>
      </w:r>
      <w:r>
        <w:t xml:space="preserve"> traditional</w:t>
      </w:r>
      <w:r w:rsidRPr="00C34311">
        <w:t xml:space="preserve"> fossil fuels to future clean/renewable energy (</w:t>
      </w:r>
      <w:r w:rsidRPr="00721756">
        <w:rPr>
          <w:i/>
        </w:rPr>
        <w:t>e.g.</w:t>
      </w:r>
      <w:r w:rsidRPr="00C34311">
        <w:t>, solar energy)</w:t>
      </w:r>
      <w:r>
        <w:t xml:space="preserve">. Despite </w:t>
      </w:r>
      <w:r w:rsidR="00E15A50">
        <w:t>its wide application</w:t>
      </w:r>
      <w:r>
        <w:t xml:space="preserve"> in both industrial and </w:t>
      </w:r>
      <w:r w:rsidR="00545B29">
        <w:t>domestic</w:t>
      </w:r>
      <w:r w:rsidR="00721756">
        <w:t xml:space="preserve"> markets, the</w:t>
      </w:r>
      <w:r>
        <w:t xml:space="preserve"> usage </w:t>
      </w:r>
      <w:r w:rsidR="00721756">
        <w:t xml:space="preserve">of natural gas </w:t>
      </w:r>
      <w:r w:rsidR="00E15A50">
        <w:t xml:space="preserve">in </w:t>
      </w:r>
      <w:r w:rsidR="00751B3E">
        <w:t>vehicl</w:t>
      </w:r>
      <w:r w:rsidR="00E15A50">
        <w:t>es</w:t>
      </w:r>
      <w:r w:rsidR="00751B3E">
        <w:t xml:space="preserve"> is rather</w:t>
      </w:r>
      <w:r>
        <w:t xml:space="preserve"> limited, largely due to its low </w:t>
      </w:r>
      <w:r w:rsidR="00E15A50">
        <w:t>volumetric energy density under</w:t>
      </w:r>
      <w:r w:rsidRPr="002F672C">
        <w:t xml:space="preserve"> </w:t>
      </w:r>
      <w:r>
        <w:t>ambient</w:t>
      </w:r>
      <w:r w:rsidRPr="002F672C">
        <w:t xml:space="preserve"> conditions</w:t>
      </w:r>
      <w:r w:rsidR="00915C4B">
        <w:t>. Currently there</w:t>
      </w:r>
      <w:r>
        <w:t xml:space="preserve"> is </w:t>
      </w:r>
      <w:r w:rsidR="00721756">
        <w:t>great</w:t>
      </w:r>
      <w:r>
        <w:t xml:space="preserve"> interest </w:t>
      </w:r>
      <w:r w:rsidR="00E15A50">
        <w:t>i</w:t>
      </w:r>
      <w:r>
        <w:t xml:space="preserve">n promoting natural gas for on-board applications </w:t>
      </w:r>
      <w:r w:rsidR="00721756">
        <w:t>[</w:t>
      </w:r>
      <w:r w:rsidR="002E65C7" w:rsidRPr="009334CE">
        <w:rPr>
          <w:i/>
        </w:rPr>
        <w:t>e.g.</w:t>
      </w:r>
      <w:r w:rsidR="00721756">
        <w:t xml:space="preserve">, </w:t>
      </w:r>
      <w:r w:rsidR="0025401F">
        <w:t xml:space="preserve">see </w:t>
      </w:r>
      <w:r w:rsidR="00545B29" w:rsidRPr="00070843">
        <w:t xml:space="preserve">the U.S. </w:t>
      </w:r>
      <w:r w:rsidR="00721756">
        <w:t xml:space="preserve">Department of Energy’s </w:t>
      </w:r>
      <w:r w:rsidR="00545B29">
        <w:t xml:space="preserve">research program </w:t>
      </w:r>
      <w:r w:rsidR="00B33B18">
        <w:t>"Methane Opportunities f</w:t>
      </w:r>
      <w:r w:rsidR="00545B29" w:rsidRPr="00070843">
        <w:t>or V</w:t>
      </w:r>
      <w:r w:rsidR="00545B29">
        <w:t xml:space="preserve">ehicular </w:t>
      </w:r>
      <w:r w:rsidR="00B33B18">
        <w:t>E</w:t>
      </w:r>
      <w:r w:rsidR="00721756">
        <w:t>nergy (MOVE)"</w:t>
      </w:r>
      <w:r w:rsidR="00E86707">
        <w:t xml:space="preserve">, </w:t>
      </w:r>
      <w:r w:rsidR="00E86707" w:rsidRPr="00E86707">
        <w:t>http://arpa-e.energy.gov/?q=arpa-e-programs/move</w:t>
      </w:r>
      <w:r w:rsidR="00721756">
        <w:t>]</w:t>
      </w:r>
      <w:r>
        <w:t xml:space="preserve">, </w:t>
      </w:r>
      <w:r w:rsidR="00E86707">
        <w:t xml:space="preserve">and </w:t>
      </w:r>
      <w:r>
        <w:t xml:space="preserve">efficient methane storage technology is </w:t>
      </w:r>
      <w:r w:rsidR="00915C4B">
        <w:t>actively pursued</w:t>
      </w:r>
      <w:r>
        <w:t xml:space="preserve">. </w:t>
      </w:r>
      <w:r w:rsidRPr="002F672C">
        <w:t>Common</w:t>
      </w:r>
      <w:r w:rsidR="00E86707">
        <w:t xml:space="preserve"> natural gas</w:t>
      </w:r>
      <w:r w:rsidRPr="002F672C">
        <w:t xml:space="preserve"> storage methods </w:t>
      </w:r>
      <w:r w:rsidR="00915C4B">
        <w:t>including</w:t>
      </w:r>
      <w:r w:rsidRPr="002F672C">
        <w:t xml:space="preserve"> liquefaction and compression</w:t>
      </w:r>
      <w:r>
        <w:t xml:space="preserve"> </w:t>
      </w:r>
      <w:r w:rsidR="00E15A50">
        <w:t>are relatively mature technologies</w:t>
      </w:r>
      <w:r>
        <w:t xml:space="preserve">, but they </w:t>
      </w:r>
      <w:r w:rsidRPr="002F672C">
        <w:t xml:space="preserve">suffer </w:t>
      </w:r>
      <w:r w:rsidR="00E15A50">
        <w:t>due to</w:t>
      </w:r>
      <w:r w:rsidRPr="002F672C">
        <w:t xml:space="preserve"> the extreme operating conditions (200-300 bar for compressed methane, and 112 K for liquefied methane) and </w:t>
      </w:r>
      <w:r w:rsidR="00E15A50">
        <w:t xml:space="preserve">the </w:t>
      </w:r>
      <w:r w:rsidRPr="002F672C">
        <w:t xml:space="preserve">related energy </w:t>
      </w:r>
      <w:r>
        <w:t>cost</w:t>
      </w:r>
      <w:r w:rsidRPr="002F672C">
        <w:t xml:space="preserve">. </w:t>
      </w:r>
      <w:r>
        <w:t>An alternative technology</w:t>
      </w:r>
      <w:r w:rsidR="00751B3E">
        <w:t xml:space="preserve">, which could </w:t>
      </w:r>
      <w:r w:rsidR="00915C4B">
        <w:t xml:space="preserve">potentially </w:t>
      </w:r>
      <w:r w:rsidR="00751B3E">
        <w:t>be</w:t>
      </w:r>
      <w:r w:rsidR="00E86707">
        <w:t xml:space="preserve"> safer and cheaper,</w:t>
      </w:r>
      <w:r>
        <w:t xml:space="preserve"> is to use porous adsorbent materials to help</w:t>
      </w:r>
      <w:r w:rsidR="00E15A50">
        <w:t xml:space="preserve"> store methane in a fuel tank under</w:t>
      </w:r>
      <w:r>
        <w:t xml:space="preserve"> relatively mild conditions. </w:t>
      </w:r>
    </w:p>
    <w:p w:rsidR="00633FEC" w:rsidRDefault="00633FEC" w:rsidP="002461E4">
      <w:pPr>
        <w:jc w:val="both"/>
      </w:pPr>
    </w:p>
    <w:p w:rsidR="00E64137" w:rsidRDefault="00545B29" w:rsidP="00861395">
      <w:pPr>
        <w:jc w:val="both"/>
        <w:rPr>
          <w:lang w:eastAsia="zh-CN"/>
        </w:rPr>
      </w:pPr>
      <w:r w:rsidRPr="002F672C">
        <w:t>Emerging as a new type of porous material, metal-organic frameworks (MOFs), which consist of metal ions or metal-containing clusters linked by organic ligands through metal coordination bonds, have attracted much attention for their p</w:t>
      </w:r>
      <w:r w:rsidR="00C5599C">
        <w:t>romising</w:t>
      </w:r>
      <w:r w:rsidRPr="002F672C">
        <w:t xml:space="preserve"> applications </w:t>
      </w:r>
      <w:r w:rsidR="00C5599C">
        <w:t>as adsorbent</w:t>
      </w:r>
      <w:r w:rsidR="00923740">
        <w:t xml:space="preserve"> materials</w:t>
      </w:r>
      <w:r w:rsidR="00C5599C">
        <w:t xml:space="preserve"> for m</w:t>
      </w:r>
      <w:r>
        <w:t>ethane storage</w:t>
      </w:r>
      <w:r w:rsidR="002E65C7">
        <w:t xml:space="preserve"> (</w:t>
      </w:r>
      <w:r w:rsidR="0025401F">
        <w:t xml:space="preserve">see </w:t>
      </w:r>
      <w:r w:rsidR="0025401F" w:rsidRPr="0025401F">
        <w:rPr>
          <w:i/>
        </w:rPr>
        <w:t>Chem. Soc. Rev.</w:t>
      </w:r>
      <w:r w:rsidR="0025401F">
        <w:t xml:space="preserve"> </w:t>
      </w:r>
      <w:r w:rsidR="0025401F" w:rsidRPr="0025401F">
        <w:rPr>
          <w:b/>
        </w:rPr>
        <w:t>2014</w:t>
      </w:r>
      <w:r w:rsidR="0025401F">
        <w:t xml:space="preserve">, </w:t>
      </w:r>
      <w:r w:rsidR="0025401F" w:rsidRPr="0025401F">
        <w:rPr>
          <w:i/>
        </w:rPr>
        <w:t>43</w:t>
      </w:r>
      <w:r w:rsidR="0025401F">
        <w:t>, 5657</w:t>
      </w:r>
      <w:r w:rsidR="002E65C7">
        <w:t>)</w:t>
      </w:r>
      <w:r w:rsidR="0025401F">
        <w:t>.</w:t>
      </w:r>
      <w:r w:rsidR="00C5599C">
        <w:t xml:space="preserve"> This is largely</w:t>
      </w:r>
      <w:r w:rsidRPr="002F672C">
        <w:t xml:space="preserve"> </w:t>
      </w:r>
      <w:r w:rsidRPr="002F672C">
        <w:rPr>
          <w:rFonts w:hint="eastAsia"/>
          <w:lang w:eastAsia="zh-CN"/>
        </w:rPr>
        <w:t xml:space="preserve">because of their </w:t>
      </w:r>
      <w:r w:rsidR="00E64137">
        <w:rPr>
          <w:lang w:eastAsia="zh-CN"/>
        </w:rPr>
        <w:t>unique characteristics</w:t>
      </w:r>
      <w:r w:rsidR="00C5599C">
        <w:rPr>
          <w:lang w:eastAsia="zh-CN"/>
        </w:rPr>
        <w:t xml:space="preserve">: </w:t>
      </w:r>
      <w:r w:rsidR="00397904">
        <w:rPr>
          <w:lang w:eastAsia="zh-CN"/>
        </w:rPr>
        <w:t xml:space="preserve">highly </w:t>
      </w:r>
      <w:r w:rsidR="00923740">
        <w:rPr>
          <w:lang w:eastAsia="zh-CN"/>
        </w:rPr>
        <w:t>c</w:t>
      </w:r>
      <w:r w:rsidR="00C5599C">
        <w:rPr>
          <w:lang w:eastAsia="zh-CN"/>
        </w:rPr>
        <w:t xml:space="preserve">rystalline structures, nanometer-sized pores, </w:t>
      </w:r>
      <w:r w:rsidR="00397904">
        <w:rPr>
          <w:lang w:eastAsia="zh-CN"/>
        </w:rPr>
        <w:t>ultra</w:t>
      </w:r>
      <w:r w:rsidR="00095008">
        <w:rPr>
          <w:rFonts w:hint="eastAsia"/>
          <w:lang w:eastAsia="zh-CN"/>
        </w:rPr>
        <w:t xml:space="preserve">high </w:t>
      </w:r>
      <w:r w:rsidR="00923740">
        <w:rPr>
          <w:lang w:eastAsia="zh-CN"/>
        </w:rPr>
        <w:t>porositie</w:t>
      </w:r>
      <w:r w:rsidRPr="002F672C">
        <w:rPr>
          <w:lang w:eastAsia="zh-CN"/>
        </w:rPr>
        <w:t>s</w:t>
      </w:r>
      <w:r w:rsidRPr="002F672C">
        <w:rPr>
          <w:rFonts w:hint="eastAsia"/>
          <w:lang w:eastAsia="zh-CN"/>
        </w:rPr>
        <w:t xml:space="preserve">, </w:t>
      </w:r>
      <w:r w:rsidRPr="006F22EA">
        <w:rPr>
          <w:lang w:eastAsia="zh-CN"/>
        </w:rPr>
        <w:t xml:space="preserve">and </w:t>
      </w:r>
      <w:proofErr w:type="spellStart"/>
      <w:r w:rsidRPr="006F22EA">
        <w:rPr>
          <w:rFonts w:hint="eastAsia"/>
          <w:lang w:eastAsia="zh-CN"/>
        </w:rPr>
        <w:t>functionalizable</w:t>
      </w:r>
      <w:proofErr w:type="spellEnd"/>
      <w:r w:rsidRPr="006F22EA">
        <w:rPr>
          <w:rFonts w:hint="eastAsia"/>
          <w:lang w:eastAsia="zh-CN"/>
        </w:rPr>
        <w:t xml:space="preserve"> pore walls.</w:t>
      </w:r>
      <w:r>
        <w:rPr>
          <w:lang w:eastAsia="zh-CN"/>
        </w:rPr>
        <w:t xml:space="preserve"> </w:t>
      </w:r>
      <w:r w:rsidR="00474F40">
        <w:rPr>
          <w:lang w:eastAsia="zh-CN"/>
        </w:rPr>
        <w:t xml:space="preserve">Thus far, </w:t>
      </w:r>
      <w:r w:rsidR="00C5599C">
        <w:rPr>
          <w:lang w:eastAsia="zh-CN"/>
        </w:rPr>
        <w:t xml:space="preserve">a </w:t>
      </w:r>
      <w:r w:rsidR="00751B3E">
        <w:rPr>
          <w:lang w:eastAsia="zh-CN"/>
        </w:rPr>
        <w:t xml:space="preserve">dozen </w:t>
      </w:r>
      <w:r w:rsidR="00E15A50">
        <w:rPr>
          <w:lang w:eastAsia="zh-CN"/>
        </w:rPr>
        <w:t>or so</w:t>
      </w:r>
      <w:r w:rsidR="00E64137">
        <w:rPr>
          <w:lang w:eastAsia="zh-CN"/>
        </w:rPr>
        <w:t xml:space="preserve"> MOFs have been found to </w:t>
      </w:r>
      <w:r w:rsidR="00474F40">
        <w:rPr>
          <w:lang w:eastAsia="zh-CN"/>
        </w:rPr>
        <w:t>exhibit relatively high methane storage capacities,</w:t>
      </w:r>
      <w:r w:rsidR="00923740">
        <w:rPr>
          <w:lang w:eastAsia="zh-CN"/>
        </w:rPr>
        <w:t xml:space="preserve"> and </w:t>
      </w:r>
      <w:r w:rsidR="00095008">
        <w:rPr>
          <w:lang w:eastAsia="zh-CN"/>
        </w:rPr>
        <w:t>further</w:t>
      </w:r>
      <w:r w:rsidR="00397904">
        <w:rPr>
          <w:lang w:eastAsia="zh-CN"/>
        </w:rPr>
        <w:t xml:space="preserve"> </w:t>
      </w:r>
      <w:r w:rsidR="00861395">
        <w:rPr>
          <w:lang w:eastAsia="zh-CN"/>
        </w:rPr>
        <w:t>efforts are being</w:t>
      </w:r>
      <w:r w:rsidR="00474F40">
        <w:rPr>
          <w:lang w:eastAsia="zh-CN"/>
        </w:rPr>
        <w:t xml:space="preserve"> </w:t>
      </w:r>
      <w:r w:rsidR="00923740">
        <w:rPr>
          <w:lang w:eastAsia="zh-CN"/>
        </w:rPr>
        <w:t>de</w:t>
      </w:r>
      <w:r w:rsidR="00095008">
        <w:rPr>
          <w:lang w:eastAsia="zh-CN"/>
        </w:rPr>
        <w:t>vot</w:t>
      </w:r>
      <w:r w:rsidR="00923740">
        <w:rPr>
          <w:lang w:eastAsia="zh-CN"/>
        </w:rPr>
        <w:t>ed</w:t>
      </w:r>
      <w:r w:rsidR="00474F40">
        <w:rPr>
          <w:lang w:eastAsia="zh-CN"/>
        </w:rPr>
        <w:t xml:space="preserve"> to </w:t>
      </w:r>
      <w:r w:rsidR="00E15A50">
        <w:rPr>
          <w:lang w:eastAsia="zh-CN"/>
        </w:rPr>
        <w:t>the design and synthesis of</w:t>
      </w:r>
      <w:r w:rsidR="00474F40">
        <w:rPr>
          <w:lang w:eastAsia="zh-CN"/>
        </w:rPr>
        <w:t xml:space="preserve"> </w:t>
      </w:r>
      <w:r w:rsidR="00861395">
        <w:rPr>
          <w:lang w:eastAsia="zh-CN"/>
        </w:rPr>
        <w:t>new MOFs</w:t>
      </w:r>
      <w:r w:rsidR="00397904">
        <w:rPr>
          <w:lang w:eastAsia="zh-CN"/>
        </w:rPr>
        <w:t xml:space="preserve">, </w:t>
      </w:r>
      <w:r w:rsidR="00E15A50">
        <w:rPr>
          <w:lang w:eastAsia="zh-CN"/>
        </w:rPr>
        <w:t>emphasizing</w:t>
      </w:r>
      <w:r w:rsidR="00397904">
        <w:rPr>
          <w:lang w:eastAsia="zh-CN"/>
        </w:rPr>
        <w:t xml:space="preserve"> improved methane storage performance</w:t>
      </w:r>
      <w:r w:rsidR="00861395">
        <w:rPr>
          <w:lang w:eastAsia="zh-CN"/>
        </w:rPr>
        <w:t>.</w:t>
      </w:r>
      <w:r w:rsidR="00D27D91">
        <w:rPr>
          <w:lang w:eastAsia="zh-CN"/>
        </w:rPr>
        <w:t xml:space="preserve"> To facilitate this</w:t>
      </w:r>
      <w:r w:rsidR="00B32FF0">
        <w:rPr>
          <w:lang w:eastAsia="zh-CN"/>
        </w:rPr>
        <w:t xml:space="preserve"> research</w:t>
      </w:r>
      <w:r w:rsidR="00751B3E">
        <w:rPr>
          <w:lang w:eastAsia="zh-CN"/>
        </w:rPr>
        <w:t xml:space="preserve">, it is </w:t>
      </w:r>
      <w:r w:rsidR="00397904">
        <w:rPr>
          <w:lang w:eastAsia="zh-CN"/>
        </w:rPr>
        <w:t xml:space="preserve">critical </w:t>
      </w:r>
      <w:r w:rsidR="00751B3E">
        <w:rPr>
          <w:lang w:eastAsia="zh-CN"/>
        </w:rPr>
        <w:t>to under</w:t>
      </w:r>
      <w:r w:rsidR="00397904">
        <w:rPr>
          <w:lang w:eastAsia="zh-CN"/>
        </w:rPr>
        <w:t>stand</w:t>
      </w:r>
      <w:r w:rsidR="00751B3E">
        <w:rPr>
          <w:lang w:eastAsia="zh-CN"/>
        </w:rPr>
        <w:t xml:space="preserve"> the</w:t>
      </w:r>
      <w:r w:rsidR="00923740">
        <w:rPr>
          <w:lang w:eastAsia="zh-CN"/>
        </w:rPr>
        <w:t xml:space="preserve"> fundamentals of </w:t>
      </w:r>
      <w:r w:rsidR="00751B3E">
        <w:rPr>
          <w:lang w:eastAsia="zh-CN"/>
        </w:rPr>
        <w:t xml:space="preserve">methane-MOF interactions. </w:t>
      </w:r>
    </w:p>
    <w:p w:rsidR="00751B3E" w:rsidRDefault="00751B3E" w:rsidP="00861395">
      <w:pPr>
        <w:jc w:val="both"/>
      </w:pPr>
    </w:p>
    <w:p w:rsidR="00751B3E" w:rsidRPr="002E65C7" w:rsidRDefault="00751B3E" w:rsidP="00861395">
      <w:pPr>
        <w:jc w:val="both"/>
        <w:rPr>
          <w:i/>
          <w:iCs/>
        </w:rPr>
      </w:pPr>
      <w:r>
        <w:t xml:space="preserve">Neutron </w:t>
      </w:r>
      <w:r w:rsidR="00E15A50">
        <w:t xml:space="preserve">scattering </w:t>
      </w:r>
      <w:r>
        <w:t xml:space="preserve">is an excellent probe </w:t>
      </w:r>
      <w:r w:rsidR="00E15A50">
        <w:t>for</w:t>
      </w:r>
      <w:r>
        <w:t xml:space="preserve"> stud</w:t>
      </w:r>
      <w:r w:rsidR="00E15A50">
        <w:t>ies of</w:t>
      </w:r>
      <w:r>
        <w:t xml:space="preserve"> methane adsorption in MOFs. Neutron diffraction </w:t>
      </w:r>
      <w:r w:rsidR="002E65C7">
        <w:t xml:space="preserve">measurements </w:t>
      </w:r>
      <w:r>
        <w:t>ca</w:t>
      </w:r>
      <w:r w:rsidR="002E65C7">
        <w:t>n</w:t>
      </w:r>
      <w:r w:rsidR="00397904">
        <w:t xml:space="preserve"> </w:t>
      </w:r>
      <w:r>
        <w:t>directly reveal where the</w:t>
      </w:r>
      <w:r w:rsidR="00397904">
        <w:t xml:space="preserve"> methane molecules are adsorbed</w:t>
      </w:r>
      <w:r w:rsidR="002E65C7">
        <w:t>/stored</w:t>
      </w:r>
      <w:r w:rsidR="00397904">
        <w:t>, and n</w:t>
      </w:r>
      <w:r>
        <w:t>eutron spectroscopy can help</w:t>
      </w:r>
      <w:r w:rsidR="00510AAA">
        <w:t xml:space="preserve"> us</w:t>
      </w:r>
      <w:r>
        <w:t xml:space="preserve"> </w:t>
      </w:r>
      <w:r w:rsidR="00B32FF0">
        <w:t>investigate</w:t>
      </w:r>
      <w:r>
        <w:t xml:space="preserve"> the strength of the methane-framework interaction</w:t>
      </w:r>
      <w:r w:rsidR="00E15A50">
        <w:t>,</w:t>
      </w:r>
      <w:r w:rsidR="00510AAA">
        <w:t xml:space="preserve"> as we </w:t>
      </w:r>
      <w:r w:rsidR="00397904">
        <w:t xml:space="preserve">shall see </w:t>
      </w:r>
      <w:r w:rsidR="00510AAA">
        <w:t>in this experiment. We are going to examine two iconic met</w:t>
      </w:r>
      <w:r w:rsidR="00397904">
        <w:t xml:space="preserve">al-organic framework materials: </w:t>
      </w:r>
      <w:r w:rsidR="002E65C7">
        <w:t>MOF-5 (</w:t>
      </w:r>
      <w:r w:rsidR="00397904">
        <w:t>metal-organic framework-5</w:t>
      </w:r>
      <w:r w:rsidR="002E3364">
        <w:t xml:space="preserve">, </w:t>
      </w:r>
      <w:r w:rsidR="0025401F">
        <w:t xml:space="preserve">see </w:t>
      </w:r>
      <w:r w:rsidR="002E3364" w:rsidRPr="002E3364">
        <w:rPr>
          <w:i/>
        </w:rPr>
        <w:t>Nature</w:t>
      </w:r>
      <w:r w:rsidR="002E3364">
        <w:t xml:space="preserve"> </w:t>
      </w:r>
      <w:r w:rsidR="002E3364" w:rsidRPr="002E3364">
        <w:rPr>
          <w:b/>
        </w:rPr>
        <w:t>1999</w:t>
      </w:r>
      <w:r w:rsidR="002E3364">
        <w:t xml:space="preserve">, </w:t>
      </w:r>
      <w:r w:rsidR="002E3364" w:rsidRPr="002E3364">
        <w:rPr>
          <w:i/>
        </w:rPr>
        <w:t>402</w:t>
      </w:r>
      <w:r w:rsidR="002E3364">
        <w:t>, 273</w:t>
      </w:r>
      <w:r w:rsidR="002E65C7">
        <w:t>)</w:t>
      </w:r>
      <w:r w:rsidR="00397904">
        <w:t xml:space="preserve"> and UiO-66 </w:t>
      </w:r>
      <w:r w:rsidR="00397904">
        <w:rPr>
          <w:rStyle w:val="st"/>
        </w:rPr>
        <w:t>(</w:t>
      </w:r>
      <w:proofErr w:type="spellStart"/>
      <w:r w:rsidR="002E3364">
        <w:rPr>
          <w:rStyle w:val="st"/>
        </w:rPr>
        <w:t>UiO</w:t>
      </w:r>
      <w:proofErr w:type="spellEnd"/>
      <w:r w:rsidR="002E3364">
        <w:rPr>
          <w:rStyle w:val="st"/>
        </w:rPr>
        <w:t>:</w:t>
      </w:r>
      <w:r w:rsidR="002E65C7">
        <w:rPr>
          <w:rStyle w:val="st"/>
        </w:rPr>
        <w:t xml:space="preserve"> </w:t>
      </w:r>
      <w:r w:rsidR="00397904">
        <w:rPr>
          <w:rStyle w:val="Emphasis"/>
        </w:rPr>
        <w:t>University of Oslo</w:t>
      </w:r>
      <w:r w:rsidR="002E3364" w:rsidRPr="002E3364">
        <w:rPr>
          <w:rStyle w:val="Emphasis"/>
          <w:i w:val="0"/>
        </w:rPr>
        <w:t>, see</w:t>
      </w:r>
      <w:r w:rsidR="0025401F">
        <w:rPr>
          <w:rStyle w:val="Emphasis"/>
          <w:i w:val="0"/>
        </w:rPr>
        <w:t xml:space="preserve"> </w:t>
      </w:r>
      <w:r w:rsidR="0025401F" w:rsidRPr="0025401F">
        <w:rPr>
          <w:rStyle w:val="Emphasis"/>
        </w:rPr>
        <w:t>JACS</w:t>
      </w:r>
      <w:r w:rsidR="0025401F">
        <w:rPr>
          <w:rStyle w:val="Emphasis"/>
          <w:i w:val="0"/>
        </w:rPr>
        <w:t xml:space="preserve"> </w:t>
      </w:r>
      <w:r w:rsidR="0025401F" w:rsidRPr="0025401F">
        <w:rPr>
          <w:rStyle w:val="Emphasis"/>
          <w:b/>
          <w:i w:val="0"/>
        </w:rPr>
        <w:t>2008</w:t>
      </w:r>
      <w:r w:rsidR="0025401F">
        <w:rPr>
          <w:rStyle w:val="Emphasis"/>
          <w:i w:val="0"/>
        </w:rPr>
        <w:t xml:space="preserve">, </w:t>
      </w:r>
      <w:r w:rsidR="0025401F" w:rsidRPr="0025401F">
        <w:rPr>
          <w:rStyle w:val="Emphasis"/>
        </w:rPr>
        <w:t>130</w:t>
      </w:r>
      <w:r w:rsidR="0025401F">
        <w:rPr>
          <w:rStyle w:val="Emphasis"/>
          <w:i w:val="0"/>
        </w:rPr>
        <w:t>, 13850</w:t>
      </w:r>
      <w:r w:rsidR="00397904">
        <w:t>)</w:t>
      </w:r>
      <w:r w:rsidR="0025401F">
        <w:t>, whose structures are schematically shown</w:t>
      </w:r>
      <w:r w:rsidR="0075166A">
        <w:t xml:space="preserve"> </w:t>
      </w:r>
      <w:r w:rsidR="0025401F">
        <w:t xml:space="preserve">in </w:t>
      </w:r>
      <w:r w:rsidR="0075166A">
        <w:t>Figure1</w:t>
      </w:r>
      <w:r w:rsidR="00397904">
        <w:t xml:space="preserve">. </w:t>
      </w:r>
      <w:r w:rsidR="0075166A">
        <w:t>The metal centers in MOF-5 and UiO-66 are Zn</w:t>
      </w:r>
      <w:r w:rsidR="0075166A" w:rsidRPr="0075166A">
        <w:rPr>
          <w:vertAlign w:val="subscript"/>
        </w:rPr>
        <w:t>4</w:t>
      </w:r>
      <w:r w:rsidR="0075166A">
        <w:t xml:space="preserve">O and </w:t>
      </w:r>
      <w:proofErr w:type="gramStart"/>
      <w:r w:rsidR="0075166A">
        <w:t>Zr</w:t>
      </w:r>
      <w:r w:rsidR="0075166A" w:rsidRPr="0075166A">
        <w:rPr>
          <w:vertAlign w:val="subscript"/>
        </w:rPr>
        <w:t>6</w:t>
      </w:r>
      <w:r w:rsidR="0075166A">
        <w:t>O</w:t>
      </w:r>
      <w:r w:rsidR="0075166A" w:rsidRPr="0075166A">
        <w:rPr>
          <w:vertAlign w:val="subscript"/>
        </w:rPr>
        <w:t>4</w:t>
      </w:r>
      <w:r w:rsidR="0075166A">
        <w:t>(</w:t>
      </w:r>
      <w:proofErr w:type="gramEnd"/>
      <w:r w:rsidR="0075166A">
        <w:t>OH)</w:t>
      </w:r>
      <w:r w:rsidR="0075166A" w:rsidRPr="0075166A">
        <w:rPr>
          <w:vertAlign w:val="subscript"/>
        </w:rPr>
        <w:t>4</w:t>
      </w:r>
      <w:r w:rsidR="0075166A">
        <w:t>, respectively, wh</w:t>
      </w:r>
      <w:r w:rsidR="00E15A50">
        <w:t>ereas</w:t>
      </w:r>
      <w:r w:rsidR="0075166A">
        <w:t xml:space="preserve"> the organic linkers </w:t>
      </w:r>
      <w:r w:rsidR="005058F8">
        <w:t xml:space="preserve">in the two MOFs </w:t>
      </w:r>
      <w:r w:rsidR="0075166A">
        <w:t xml:space="preserve">are the same, </w:t>
      </w:r>
      <w:r w:rsidR="00E15A50">
        <w:t xml:space="preserve">namely, </w:t>
      </w:r>
      <w:r w:rsidR="0075166A">
        <w:t xml:space="preserve">benzene-1,4-dicarboxylate (BDC). </w:t>
      </w:r>
    </w:p>
    <w:p w:rsidR="00510AAA" w:rsidRDefault="00510AAA" w:rsidP="00861395">
      <w:pPr>
        <w:jc w:val="both"/>
      </w:pPr>
    </w:p>
    <w:p w:rsidR="00510AAA" w:rsidRDefault="002F344A" w:rsidP="00861395">
      <w:pPr>
        <w:jc w:val="both"/>
      </w:pPr>
      <w:r>
        <w:t>Previous n</w:t>
      </w:r>
      <w:r w:rsidR="0070543E">
        <w:t xml:space="preserve">eutron diffraction studies have elucidated the methane adsorption sites in these MOFs. </w:t>
      </w:r>
      <w:r w:rsidR="005058F8">
        <w:t>In MOF-5, t</w:t>
      </w:r>
      <w:r w:rsidR="0070543E">
        <w:t>he first and strongest binding sites for methane lie in the so-called “cup</w:t>
      </w:r>
      <w:r w:rsidR="004071BC">
        <w:t>”</w:t>
      </w:r>
      <w:r w:rsidR="0070543E">
        <w:t xml:space="preserve"> site of the ZnO</w:t>
      </w:r>
      <w:r w:rsidR="0070543E" w:rsidRPr="003E60DE">
        <w:rPr>
          <w:vertAlign w:val="subscript"/>
        </w:rPr>
        <w:t>4</w:t>
      </w:r>
      <w:r w:rsidR="0070543E">
        <w:t xml:space="preserve"> clusters with the orientation of the methane molecule being well resolved, where one of the CH-bonds is</w:t>
      </w:r>
      <w:r w:rsidR="004071BC">
        <w:t xml:space="preserve"> along the 3-fold axis (F</w:t>
      </w:r>
      <w:r w:rsidR="0070543E">
        <w:t>ig</w:t>
      </w:r>
      <w:r w:rsidR="004071BC">
        <w:t>.</w:t>
      </w:r>
      <w:r w:rsidR="0070543E">
        <w:t>2</w:t>
      </w:r>
      <w:r w:rsidR="004071BC">
        <w:t>, left</w:t>
      </w:r>
      <w:r w:rsidR="0070543E">
        <w:t>).</w:t>
      </w:r>
      <w:r w:rsidR="004071BC">
        <w:t xml:space="preserve"> </w:t>
      </w:r>
      <w:r w:rsidR="00E15A50">
        <w:t xml:space="preserve">Similarly, </w:t>
      </w:r>
      <w:r w:rsidR="004071BC">
        <w:t xml:space="preserve">methane molecules were preferentially adsorbed </w:t>
      </w:r>
      <w:r w:rsidR="00E15A50">
        <w:t xml:space="preserve">in UiO-66 </w:t>
      </w:r>
      <w:r w:rsidR="004071BC">
        <w:t xml:space="preserve">at the “cup” site of the </w:t>
      </w:r>
      <w:proofErr w:type="gramStart"/>
      <w:r w:rsidR="004071BC">
        <w:t>Zr</w:t>
      </w:r>
      <w:r w:rsidR="0092238A" w:rsidRPr="0092238A">
        <w:rPr>
          <w:vertAlign w:val="subscript"/>
        </w:rPr>
        <w:t>6</w:t>
      </w:r>
      <w:r w:rsidR="0092238A">
        <w:t>O</w:t>
      </w:r>
      <w:r w:rsidR="0092238A" w:rsidRPr="0092238A">
        <w:rPr>
          <w:vertAlign w:val="subscript"/>
        </w:rPr>
        <w:t>4</w:t>
      </w:r>
      <w:r w:rsidR="0092238A">
        <w:t>(</w:t>
      </w:r>
      <w:proofErr w:type="gramEnd"/>
      <w:r w:rsidR="0092238A">
        <w:t>OH)</w:t>
      </w:r>
      <w:r w:rsidR="0092238A" w:rsidRPr="0092238A">
        <w:rPr>
          <w:vertAlign w:val="subscript"/>
        </w:rPr>
        <w:t>4</w:t>
      </w:r>
      <w:r w:rsidR="00D5413A">
        <w:t xml:space="preserve"> metal center</w:t>
      </w:r>
      <w:r w:rsidR="004071BC">
        <w:t xml:space="preserve">  (Fig.2, right)</w:t>
      </w:r>
      <w:r w:rsidR="009E38F0">
        <w:t>, with 3-fold local symmetry</w:t>
      </w:r>
      <w:r w:rsidR="004071BC">
        <w:t>.</w:t>
      </w:r>
      <w:r w:rsidR="005058F8">
        <w:t xml:space="preserve"> </w:t>
      </w:r>
      <w:r w:rsidR="005035E1">
        <w:t>Careful</w:t>
      </w:r>
      <w:r w:rsidR="009E38F0">
        <w:t xml:space="preserve">ly synthesized </w:t>
      </w:r>
      <w:r w:rsidR="005058F8">
        <w:t>MOF-5 crystals</w:t>
      </w:r>
      <w:r w:rsidR="009526C6">
        <w:t xml:space="preserve"> </w:t>
      </w:r>
      <w:r w:rsidR="005035E1">
        <w:lastRenderedPageBreak/>
        <w:t xml:space="preserve">can </w:t>
      </w:r>
      <w:r w:rsidR="009526C6">
        <w:t xml:space="preserve">have nearly </w:t>
      </w:r>
      <w:r w:rsidR="005035E1">
        <w:t>“</w:t>
      </w:r>
      <w:r w:rsidR="009526C6">
        <w:t>perfect</w:t>
      </w:r>
      <w:r w:rsidR="005035E1">
        <w:t>”</w:t>
      </w:r>
      <w:r w:rsidR="009526C6">
        <w:t xml:space="preserve"> structure, and thus represent a model system to study methane tunneling.</w:t>
      </w:r>
      <w:r w:rsidR="005058F8">
        <w:t xml:space="preserve"> </w:t>
      </w:r>
      <w:r w:rsidR="009526C6">
        <w:t xml:space="preserve">In contrast, </w:t>
      </w:r>
      <w:r w:rsidR="005058F8">
        <w:t xml:space="preserve">UiO-66 </w:t>
      </w:r>
      <w:r w:rsidR="009E38F0">
        <w:t>sample</w:t>
      </w:r>
      <w:r w:rsidR="009526C6">
        <w:t xml:space="preserve">s </w:t>
      </w:r>
      <w:r w:rsidR="009E38F0">
        <w:t>obtained from a typical synthesis route usually contain ~10% linker vacancies,</w:t>
      </w:r>
      <w:r w:rsidR="009526C6">
        <w:t xml:space="preserve"> which would </w:t>
      </w:r>
      <w:r w:rsidR="005035E1">
        <w:t>make the</w:t>
      </w:r>
      <w:r w:rsidR="00D5413A">
        <w:t xml:space="preserve"> methane</w:t>
      </w:r>
      <w:r w:rsidR="009E38F0">
        <w:t xml:space="preserve"> tunneling </w:t>
      </w:r>
      <w:r w:rsidR="00D5413A">
        <w:t>data analysis</w:t>
      </w:r>
      <w:r w:rsidR="005035E1">
        <w:t xml:space="preserve"> more complicated</w:t>
      </w:r>
      <w:r w:rsidR="009526C6">
        <w:t>.</w:t>
      </w:r>
    </w:p>
    <w:p w:rsidR="004071BC" w:rsidRDefault="004071BC" w:rsidP="00861395">
      <w:pPr>
        <w:jc w:val="both"/>
      </w:pPr>
    </w:p>
    <w:p w:rsidR="00510AAA" w:rsidRDefault="00510AAA" w:rsidP="00861395">
      <w:pPr>
        <w:jc w:val="both"/>
      </w:pPr>
      <w:r>
        <w:rPr>
          <w:noProof/>
        </w:rPr>
        <w:drawing>
          <wp:inline distT="0" distB="0" distL="0" distR="0">
            <wp:extent cx="2267712" cy="2286000"/>
            <wp:effectExtent l="0" t="0" r="0" b="0"/>
            <wp:docPr id="93" name="Picture 93" descr="MOF5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MOF5schematic"/>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267712" cy="2286000"/>
                    </a:xfrm>
                    <a:prstGeom prst="rect">
                      <a:avLst/>
                    </a:prstGeom>
                    <a:noFill/>
                    <a:ln>
                      <a:noFill/>
                    </a:ln>
                  </pic:spPr>
                </pic:pic>
              </a:graphicData>
            </a:graphic>
          </wp:inline>
        </w:drawing>
      </w:r>
      <w:r w:rsidR="0027540C">
        <w:t xml:space="preserve">             </w:t>
      </w:r>
      <w:r w:rsidR="0027540C">
        <w:rPr>
          <w:noProof/>
        </w:rPr>
        <w:drawing>
          <wp:inline distT="0" distB="0" distL="0" distR="0">
            <wp:extent cx="2596896" cy="2249424"/>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test.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2596896" cy="2249424"/>
                    </a:xfrm>
                    <a:prstGeom prst="rect">
                      <a:avLst/>
                    </a:prstGeom>
                  </pic:spPr>
                </pic:pic>
              </a:graphicData>
            </a:graphic>
          </wp:inline>
        </w:drawing>
      </w:r>
    </w:p>
    <w:p w:rsidR="0027540C" w:rsidRDefault="0027540C" w:rsidP="00861395">
      <w:pPr>
        <w:jc w:val="both"/>
      </w:pPr>
    </w:p>
    <w:p w:rsidR="0027540C" w:rsidRDefault="0027540C" w:rsidP="00861395">
      <w:pPr>
        <w:jc w:val="both"/>
      </w:pPr>
      <w:r w:rsidRPr="0070543E">
        <w:rPr>
          <w:b/>
        </w:rPr>
        <w:t>Figure 1.</w:t>
      </w:r>
      <w:r>
        <w:t xml:space="preserve"> </w:t>
      </w:r>
      <w:r w:rsidR="0075166A" w:rsidRPr="009334CE">
        <w:rPr>
          <w:sz w:val="22"/>
        </w:rPr>
        <w:t xml:space="preserve">Two metal-organic frameworks studied in this experiment: </w:t>
      </w:r>
      <w:r w:rsidRPr="009334CE">
        <w:rPr>
          <w:sz w:val="22"/>
        </w:rPr>
        <w:t>MOF-5</w:t>
      </w:r>
      <w:r w:rsidR="0075166A" w:rsidRPr="009334CE">
        <w:rPr>
          <w:sz w:val="22"/>
        </w:rPr>
        <w:t xml:space="preserve"> (left) and</w:t>
      </w:r>
      <w:r w:rsidRPr="009334CE">
        <w:rPr>
          <w:sz w:val="22"/>
        </w:rPr>
        <w:t xml:space="preserve"> UiO-66</w:t>
      </w:r>
      <w:r w:rsidR="0075166A" w:rsidRPr="009334CE">
        <w:rPr>
          <w:sz w:val="22"/>
        </w:rPr>
        <w:t xml:space="preserve"> (right). </w:t>
      </w:r>
      <w:r w:rsidR="00DF20E7" w:rsidRPr="009334CE">
        <w:rPr>
          <w:sz w:val="22"/>
        </w:rPr>
        <w:t>The metal-O clusters are plotted as ZnO</w:t>
      </w:r>
      <w:r w:rsidR="00DF20E7" w:rsidRPr="009334CE">
        <w:rPr>
          <w:sz w:val="22"/>
          <w:vertAlign w:val="subscript"/>
        </w:rPr>
        <w:t>4</w:t>
      </w:r>
      <w:r w:rsidR="00DF20E7" w:rsidRPr="009334CE">
        <w:rPr>
          <w:sz w:val="22"/>
        </w:rPr>
        <w:t xml:space="preserve"> and ZrO</w:t>
      </w:r>
      <w:r w:rsidR="00DF20E7" w:rsidRPr="009334CE">
        <w:rPr>
          <w:sz w:val="22"/>
          <w:vertAlign w:val="subscript"/>
        </w:rPr>
        <w:t>8</w:t>
      </w:r>
      <w:r w:rsidR="00E15A50" w:rsidRPr="009334CE">
        <w:rPr>
          <w:sz w:val="22"/>
        </w:rPr>
        <w:t xml:space="preserve"> </w:t>
      </w:r>
      <w:proofErr w:type="spellStart"/>
      <w:r w:rsidR="00E15A50" w:rsidRPr="009334CE">
        <w:rPr>
          <w:sz w:val="22"/>
        </w:rPr>
        <w:t>polyhedra</w:t>
      </w:r>
      <w:proofErr w:type="spellEnd"/>
      <w:r w:rsidR="00DF20E7" w:rsidRPr="009334CE">
        <w:rPr>
          <w:sz w:val="22"/>
        </w:rPr>
        <w:t xml:space="preserve">. </w:t>
      </w:r>
      <w:r w:rsidR="0075166A" w:rsidRPr="009334CE">
        <w:rPr>
          <w:sz w:val="22"/>
        </w:rPr>
        <w:t xml:space="preserve">Large spheres </w:t>
      </w:r>
      <w:r w:rsidR="0070543E" w:rsidRPr="009334CE">
        <w:rPr>
          <w:sz w:val="22"/>
        </w:rPr>
        <w:t xml:space="preserve">at the </w:t>
      </w:r>
      <w:r w:rsidR="0092238A" w:rsidRPr="009334CE">
        <w:rPr>
          <w:sz w:val="22"/>
        </w:rPr>
        <w:t xml:space="preserve">framework </w:t>
      </w:r>
      <w:r w:rsidR="0070543E" w:rsidRPr="009334CE">
        <w:rPr>
          <w:sz w:val="22"/>
        </w:rPr>
        <w:t xml:space="preserve">center </w:t>
      </w:r>
      <w:r w:rsidR="0075166A" w:rsidRPr="009334CE">
        <w:rPr>
          <w:sz w:val="22"/>
        </w:rPr>
        <w:t>denote the pores within the MOF structures.</w:t>
      </w:r>
      <w:r w:rsidR="00DF20E7" w:rsidRPr="009334CE">
        <w:rPr>
          <w:sz w:val="22"/>
        </w:rPr>
        <w:t xml:space="preserve"> Hydrogen atoms on the organic linker</w:t>
      </w:r>
      <w:r w:rsidR="00E15A50" w:rsidRPr="009334CE">
        <w:rPr>
          <w:sz w:val="22"/>
        </w:rPr>
        <w:t>s</w:t>
      </w:r>
      <w:r w:rsidR="00DF20E7" w:rsidRPr="009334CE">
        <w:rPr>
          <w:sz w:val="22"/>
        </w:rPr>
        <w:t xml:space="preserve"> are omitted for clarity.</w:t>
      </w:r>
    </w:p>
    <w:p w:rsidR="00751B3E" w:rsidRDefault="00751B3E" w:rsidP="00861395">
      <w:pPr>
        <w:jc w:val="both"/>
        <w:rPr>
          <w:lang w:eastAsia="zh-CN"/>
        </w:rPr>
      </w:pPr>
    </w:p>
    <w:p w:rsidR="002461E4" w:rsidRDefault="002461E4" w:rsidP="002461E4"/>
    <w:p w:rsidR="002461E4" w:rsidRDefault="002461E4" w:rsidP="002461E4">
      <w:pPr>
        <w:jc w:val="both"/>
      </w:pPr>
    </w:p>
    <w:p w:rsidR="002461E4" w:rsidRDefault="002461E4" w:rsidP="002461E4"/>
    <w:p w:rsidR="002461E4" w:rsidRDefault="002461E4" w:rsidP="002461E4"/>
    <w:p w:rsidR="002461E4" w:rsidRDefault="002461E4" w:rsidP="002461E4">
      <w:r>
        <w:rPr>
          <w:noProof/>
        </w:rPr>
        <w:drawing>
          <wp:inline distT="0" distB="0" distL="0" distR="0">
            <wp:extent cx="2286000" cy="2106930"/>
            <wp:effectExtent l="0" t="0" r="0" b="7620"/>
            <wp:docPr id="91" name="Picture 91" descr="CupSiteFourierDif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pSiteFourierDifference"/>
                    <pic:cNvPicPr preferRelativeResize="0">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86000" cy="2106930"/>
                    </a:xfrm>
                    <a:prstGeom prst="rect">
                      <a:avLst/>
                    </a:prstGeom>
                    <a:noFill/>
                    <a:ln>
                      <a:noFill/>
                    </a:ln>
                  </pic:spPr>
                </pic:pic>
              </a:graphicData>
            </a:graphic>
          </wp:inline>
        </w:drawing>
      </w:r>
      <w:r w:rsidR="004158F4" w:rsidRPr="004158F4">
        <w:rPr>
          <w:noProof/>
        </w:rPr>
        <w:t xml:space="preserve"> </w:t>
      </w:r>
      <w:r w:rsidR="004158F4">
        <w:rPr>
          <w:noProof/>
        </w:rPr>
        <w:t xml:space="preserve">             </w:t>
      </w:r>
      <w:r w:rsidR="004158F4" w:rsidRPr="004158F4">
        <w:rPr>
          <w:noProof/>
        </w:rPr>
        <w:drawing>
          <wp:inline distT="0" distB="0" distL="0" distR="0" wp14:anchorId="4AAA4DD4" wp14:editId="69DC01E8">
            <wp:extent cx="2011680" cy="2571750"/>
            <wp:effectExtent l="5715"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9" cstate="print"/>
                    <a:srcRect/>
                    <a:stretch>
                      <a:fillRect/>
                    </a:stretch>
                  </pic:blipFill>
                  <pic:spPr bwMode="auto">
                    <a:xfrm rot="5400000">
                      <a:off x="0" y="0"/>
                      <a:ext cx="2011680" cy="2571750"/>
                    </a:xfrm>
                    <a:prstGeom prst="rect">
                      <a:avLst/>
                    </a:prstGeom>
                    <a:noFill/>
                    <a:ln w="9525">
                      <a:noFill/>
                      <a:miter lim="800000"/>
                      <a:headEnd/>
                      <a:tailEnd/>
                    </a:ln>
                  </pic:spPr>
                </pic:pic>
              </a:graphicData>
            </a:graphic>
          </wp:inline>
        </w:drawing>
      </w:r>
    </w:p>
    <w:p w:rsidR="002461E4" w:rsidRDefault="002461E4" w:rsidP="002461E4"/>
    <w:p w:rsidR="002461E4" w:rsidRDefault="002461E4" w:rsidP="002461E4"/>
    <w:p w:rsidR="002461E4" w:rsidRDefault="002461E4" w:rsidP="004158F4">
      <w:pPr>
        <w:jc w:val="both"/>
      </w:pPr>
      <w:r w:rsidRPr="0078420C">
        <w:rPr>
          <w:b/>
        </w:rPr>
        <w:t xml:space="preserve">Figure </w:t>
      </w:r>
      <w:r w:rsidR="004158F4">
        <w:rPr>
          <w:b/>
        </w:rPr>
        <w:t>2</w:t>
      </w:r>
      <w:r w:rsidRPr="0078420C">
        <w:rPr>
          <w:b/>
        </w:rPr>
        <w:t xml:space="preserve">. </w:t>
      </w:r>
      <w:r w:rsidR="0070543E">
        <w:t xml:space="preserve"> </w:t>
      </w:r>
      <w:r w:rsidR="0070543E" w:rsidRPr="009334CE">
        <w:rPr>
          <w:sz w:val="22"/>
        </w:rPr>
        <w:t xml:space="preserve">(Left) </w:t>
      </w:r>
      <w:r w:rsidRPr="009334CE">
        <w:rPr>
          <w:sz w:val="22"/>
        </w:rPr>
        <w:t>Excess ne</w:t>
      </w:r>
      <w:r w:rsidR="0070543E" w:rsidRPr="009334CE">
        <w:rPr>
          <w:sz w:val="22"/>
        </w:rPr>
        <w:t xml:space="preserve">utron scattering-length density </w:t>
      </w:r>
      <w:r w:rsidRPr="009334CE">
        <w:rPr>
          <w:sz w:val="22"/>
        </w:rPr>
        <w:t>superimposed with the ZnO</w:t>
      </w:r>
      <w:r w:rsidRPr="009334CE">
        <w:rPr>
          <w:sz w:val="22"/>
          <w:vertAlign w:val="subscript"/>
        </w:rPr>
        <w:t>4</w:t>
      </w:r>
      <w:r w:rsidRPr="009334CE">
        <w:rPr>
          <w:sz w:val="22"/>
        </w:rPr>
        <w:t xml:space="preserve"> clusters of the MOF</w:t>
      </w:r>
      <w:r w:rsidR="0070543E" w:rsidRPr="009334CE">
        <w:rPr>
          <w:sz w:val="22"/>
        </w:rPr>
        <w:t>-</w:t>
      </w:r>
      <w:r w:rsidRPr="009334CE">
        <w:rPr>
          <w:sz w:val="22"/>
        </w:rPr>
        <w:t>5 host structure, indicating the location of cup-sites for the first methane adsorption.</w:t>
      </w:r>
      <w:r w:rsidR="0070543E" w:rsidRPr="009334CE">
        <w:rPr>
          <w:sz w:val="22"/>
        </w:rPr>
        <w:t xml:space="preserve"> (</w:t>
      </w:r>
      <w:r w:rsidR="009A295E" w:rsidRPr="009334CE">
        <w:rPr>
          <w:sz w:val="22"/>
        </w:rPr>
        <w:t xml:space="preserve">Right) Methane adsorption on the </w:t>
      </w:r>
      <w:proofErr w:type="spellStart"/>
      <w:r w:rsidR="009A295E" w:rsidRPr="009334CE">
        <w:rPr>
          <w:sz w:val="22"/>
        </w:rPr>
        <w:t>Zr</w:t>
      </w:r>
      <w:proofErr w:type="spellEnd"/>
      <w:r w:rsidR="009A295E" w:rsidRPr="009334CE">
        <w:rPr>
          <w:sz w:val="22"/>
        </w:rPr>
        <w:t>-metal centers in UiO-66. Both were derived from neutron diffraction data.</w:t>
      </w:r>
    </w:p>
    <w:p w:rsidR="00D5413A" w:rsidRDefault="00D5413A" w:rsidP="00D5413A">
      <w:pPr>
        <w:jc w:val="both"/>
      </w:pPr>
      <w:r>
        <w:lastRenderedPageBreak/>
        <w:t xml:space="preserve">We will be using the Disk Chopper Spectrometer at the National Institute of Standards and </w:t>
      </w:r>
      <w:smartTag w:uri="urn:schemas-microsoft-com:office:smarttags" w:element="place">
        <w:smartTag w:uri="urn:schemas-microsoft-com:office:smarttags" w:element="PlaceName">
          <w:r>
            <w:t>Technology</w:t>
          </w:r>
        </w:smartTag>
        <w:r>
          <w:t xml:space="preserve"> </w:t>
        </w:r>
        <w:smartTag w:uri="urn:schemas-microsoft-com:office:smarttags" w:element="PlaceType">
          <w:r>
            <w:t>Center</w:t>
          </w:r>
        </w:smartTag>
      </w:smartTag>
      <w:r>
        <w:t xml:space="preserve"> for Neutron Research to probe dynamics and the local potential at the methane adsorption site. After reading the background material you should be able to choose an appropriate spectrometer configuration to probe the rotational tunneling or temperature dependent diffusional dynamics present in the </w:t>
      </w:r>
      <w:proofErr w:type="spellStart"/>
      <w:r>
        <w:t>methane</w:t>
      </w:r>
      <w:proofErr w:type="gramStart"/>
      <w:r>
        <w:t>:MOF</w:t>
      </w:r>
      <w:proofErr w:type="spellEnd"/>
      <w:proofErr w:type="gramEnd"/>
      <w:r>
        <w:t xml:space="preserve"> system.</w:t>
      </w:r>
    </w:p>
    <w:p w:rsidR="00D5413A" w:rsidRDefault="00D5413A" w:rsidP="00D5413A"/>
    <w:p w:rsidR="00D5413A" w:rsidRDefault="00D5413A" w:rsidP="00D5413A">
      <w:pPr>
        <w:jc w:val="both"/>
      </w:pPr>
      <w:r>
        <w:t xml:space="preserve">The neutron has several properties that enable scattering experiments to measure properties of materials that other techniques can measure with much less precision or not at all. Neutrons with wavelengths on the order of interatomic </w:t>
      </w:r>
      <w:proofErr w:type="spellStart"/>
      <w:r>
        <w:t>spacings</w:t>
      </w:r>
      <w:proofErr w:type="spellEnd"/>
      <w:r>
        <w:t xml:space="preserve"> also possess energies on the same order as those characteristic of phonons and intermolecular interactions; for example, a 1.8 Å neutron has an energy of ~25 </w:t>
      </w:r>
      <w:proofErr w:type="spellStart"/>
      <w:r>
        <w:t>meV</w:t>
      </w:r>
      <w:proofErr w:type="spellEnd"/>
      <w:r>
        <w:t xml:space="preserve"> (~200 cm</w:t>
      </w:r>
      <w:r>
        <w:rPr>
          <w:vertAlign w:val="superscript"/>
        </w:rPr>
        <w:t>-1</w:t>
      </w:r>
      <w:r>
        <w:t>) and speed ~2200 ms</w:t>
      </w:r>
      <w:r w:rsidRPr="00B736C4">
        <w:rPr>
          <w:vertAlign w:val="superscript"/>
        </w:rPr>
        <w:t>-1</w:t>
      </w:r>
      <w:r>
        <w:t>. This means that structural and temporal information can be measured simultaneously.</w:t>
      </w:r>
    </w:p>
    <w:p w:rsidR="00D5413A" w:rsidRDefault="00D5413A" w:rsidP="00D5413A">
      <w:pPr>
        <w:jc w:val="both"/>
      </w:pPr>
    </w:p>
    <w:p w:rsidR="00D5413A" w:rsidRDefault="00D5413A" w:rsidP="00D5413A">
      <w:pPr>
        <w:jc w:val="both"/>
        <w:rPr>
          <w:vanish/>
        </w:rPr>
      </w:pPr>
    </w:p>
    <w:p w:rsidR="00D5413A" w:rsidRDefault="00D5413A" w:rsidP="00D5413A">
      <w:pPr>
        <w:jc w:val="both"/>
      </w:pPr>
      <w:r>
        <w:t xml:space="preserve">The reader is reminded that the scattering of neutrons is usually treated as the sum of two parts, known as </w:t>
      </w:r>
      <w:r>
        <w:rPr>
          <w:i/>
          <w:u w:val="single"/>
        </w:rPr>
        <w:t>coherent</w:t>
      </w:r>
      <w:r>
        <w:t xml:space="preserve"> and </w:t>
      </w:r>
      <w:r>
        <w:rPr>
          <w:i/>
          <w:u w:val="single"/>
        </w:rPr>
        <w:t>incoherent</w:t>
      </w:r>
      <w:r>
        <w:t xml:space="preserve"> scattering. To understand why such a separation is performed recall that the strength of the scattering from nuclei of the same element can vary (and generally does vary) with spin and/or isotopic species. Hence when a neutron is scattered by a collection of nuclei the interference between the different scattered waves is normally neither complete nor completely absent. For this reason the </w:t>
      </w:r>
      <w:r>
        <w:rPr>
          <w:i/>
          <w:u w:val="single"/>
        </w:rPr>
        <w:t>double differential cross section</w:t>
      </w:r>
      <w:r>
        <w:t xml:space="preserve"> </w:t>
      </w:r>
      <w:r>
        <w:rPr>
          <w:position w:val="-10"/>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5pt;height:18.25pt" o:ole="" fillcolor="window">
            <v:imagedata r:id="rId10" o:title=""/>
          </v:shape>
          <o:OLEObject Type="Embed" ProgID="Equation.DSMT4" ShapeID="_x0000_i1025" DrawAspect="Content" ObjectID="_1489990499" r:id="rId11"/>
        </w:object>
      </w:r>
      <w:r>
        <w:t>, which describes the probability that neutrons are scattered into solid angle d</w:t>
      </w:r>
      <w:r>
        <w:rPr>
          <w:rFonts w:ascii="Symbol" w:hAnsi="Symbol"/>
        </w:rPr>
        <w:t></w:t>
      </w:r>
      <w:r>
        <w:t xml:space="preserve"> and energy transfer window d(</w:t>
      </w:r>
      <w:r>
        <w:rPr>
          <w:position w:val="-4"/>
        </w:rPr>
        <w:object w:dxaOrig="340" w:dyaOrig="260">
          <v:shape id="_x0000_i1026" type="#_x0000_t75" style="width:16.9pt;height:12.85pt" o:ole="" fillcolor="window">
            <v:imagedata r:id="rId12" o:title=""/>
          </v:shape>
          <o:OLEObject Type="Embed" ProgID="Equation.DSMT4" ShapeID="_x0000_i1026" DrawAspect="Content" ObjectID="_1489990500" r:id="rId13"/>
        </w:object>
      </w:r>
      <w:r>
        <w:t xml:space="preserve">), is normally separated into two terms. The first term is the coherent part, which contains all of the interference effects such as Bragg scattering and small angle scattering. The second term is the incoherent scattering, which represents the scattering from individual nuclei and is approximately isotropic. For a single element </w:t>
      </w:r>
      <w:r>
        <w:rPr>
          <w:position w:val="-10"/>
        </w:rPr>
        <w:object w:dxaOrig="1240" w:dyaOrig="360">
          <v:shape id="_x0000_i1027" type="#_x0000_t75" style="width:61.85pt;height:18.25pt" o:ole="" fillcolor="window">
            <v:imagedata r:id="rId10" o:title=""/>
          </v:shape>
          <o:OLEObject Type="Embed" ProgID="Equation.DSMT4" ShapeID="_x0000_i1027" DrawAspect="Content" ObjectID="_1489990501" r:id="rId14"/>
        </w:object>
      </w:r>
      <w:r>
        <w:t xml:space="preserve"> can be expressed as </w:t>
      </w:r>
    </w:p>
    <w:p w:rsidR="00D5413A" w:rsidRDefault="00D5413A" w:rsidP="00D5413A">
      <w:pPr>
        <w:pStyle w:val="MTDisplayEquation"/>
      </w:pPr>
      <w:r>
        <w:tab/>
      </w:r>
      <w:r>
        <w:rPr>
          <w:position w:val="-30"/>
        </w:rPr>
        <w:object w:dxaOrig="4200" w:dyaOrig="720">
          <v:shape id="_x0000_i1028" type="#_x0000_t75" style="width:210.25pt;height:36.15pt" o:ole="" fillcolor="window">
            <v:imagedata r:id="rId15" o:title=""/>
          </v:shape>
          <o:OLEObject Type="Embed" ProgID="Equation.DSMT4" ShapeID="_x0000_i1028" DrawAspect="Content" ObjectID="_1489990502"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B406D">
        <w:fldChar w:fldCharType="begin"/>
      </w:r>
      <w:r w:rsidR="009B406D">
        <w:instrText xml:space="preserve"> SEQ MTEqn \c \* Arabic \* MERGEFORMAT </w:instrText>
      </w:r>
      <w:r w:rsidR="009B406D">
        <w:fldChar w:fldCharType="separate"/>
      </w:r>
      <w:r>
        <w:rPr>
          <w:noProof/>
        </w:rPr>
        <w:instrText>1</w:instrText>
      </w:r>
      <w:r w:rsidR="009B406D">
        <w:rPr>
          <w:noProof/>
        </w:rPr>
        <w:fldChar w:fldCharType="end"/>
      </w:r>
      <w:r>
        <w:instrText>)</w:instrText>
      </w:r>
      <w:r>
        <w:fldChar w:fldCharType="end"/>
      </w:r>
    </w:p>
    <w:p w:rsidR="00D5413A" w:rsidRDefault="006428B6" w:rsidP="00D5413A">
      <w:pPr>
        <w:jc w:val="both"/>
      </w:pPr>
      <w:r>
        <w:rPr>
          <w:noProof/>
        </w:rPr>
        <mc:AlternateContent>
          <mc:Choice Requires="wps">
            <w:drawing>
              <wp:anchor distT="0" distB="0" distL="114300" distR="114300" simplePos="0" relativeHeight="251686912" behindDoc="0" locked="0" layoutInCell="1" allowOverlap="1" wp14:anchorId="255B377E" wp14:editId="376CB32B">
                <wp:simplePos x="0" y="0"/>
                <wp:positionH relativeFrom="column">
                  <wp:posOffset>140335</wp:posOffset>
                </wp:positionH>
                <wp:positionV relativeFrom="paragraph">
                  <wp:posOffset>2212340</wp:posOffset>
                </wp:positionV>
                <wp:extent cx="5212080" cy="549275"/>
                <wp:effectExtent l="19050" t="19050" r="26670" b="22225"/>
                <wp:wrapTopAndBottom/>
                <wp:docPr id="89"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549275"/>
                        </a:xfrm>
                        <a:prstGeom prst="rect">
                          <a:avLst/>
                        </a:prstGeom>
                        <a:solidFill>
                          <a:srgbClr val="FFFFFF"/>
                        </a:solidFill>
                        <a:ln w="38100" cmpd="dbl">
                          <a:solidFill>
                            <a:srgbClr val="000000"/>
                          </a:solidFill>
                          <a:miter lim="800000"/>
                          <a:headEnd/>
                          <a:tailEnd/>
                        </a:ln>
                      </wps:spPr>
                      <wps:txbx>
                        <w:txbxContent>
                          <w:p w:rsidR="00AB2378" w:rsidRDefault="00AB2378" w:rsidP="00D5413A">
                            <w:pPr>
                              <w:jc w:val="both"/>
                            </w:pPr>
                            <w:r>
                              <w:t xml:space="preserve">Can you explain the usefulness of </w:t>
                            </w:r>
                            <w:proofErr w:type="spellStart"/>
                            <w:r>
                              <w:t>deuteration</w:t>
                            </w:r>
                            <w:proofErr w:type="spellEnd"/>
                            <w:r>
                              <w:t xml:space="preserve">, given that </w:t>
                            </w:r>
                            <w:r>
                              <w:rPr>
                                <w:rFonts w:ascii="Symbol" w:hAnsi="Symbol"/>
                              </w:rPr>
                              <w:t></w:t>
                            </w:r>
                            <w:proofErr w:type="spellStart"/>
                            <w:proofErr w:type="gramStart"/>
                            <w:r>
                              <w:rPr>
                                <w:vertAlign w:val="subscript"/>
                              </w:rPr>
                              <w:t>coh</w:t>
                            </w:r>
                            <w:proofErr w:type="spellEnd"/>
                            <w:r>
                              <w:t>(</w:t>
                            </w:r>
                            <w:proofErr w:type="gramEnd"/>
                            <w:r>
                              <w:t xml:space="preserve">deuterium) and </w:t>
                            </w:r>
                            <w:r>
                              <w:rPr>
                                <w:rFonts w:ascii="Symbol" w:hAnsi="Symbol"/>
                              </w:rPr>
                              <w:t></w:t>
                            </w:r>
                            <w:proofErr w:type="spellStart"/>
                            <w:r>
                              <w:rPr>
                                <w:vertAlign w:val="subscript"/>
                              </w:rPr>
                              <w:t>inc</w:t>
                            </w:r>
                            <w:proofErr w:type="spellEnd"/>
                            <w:r>
                              <w:t>(deuterium) are 5.6 barns/atom and 2 barns/atom, respectivel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55B377E" id="_x0000_t202" coordsize="21600,21600" o:spt="202" path="m,l,21600r21600,l21600,xe">
                <v:stroke joinstyle="miter"/>
                <v:path gradientshapeok="t" o:connecttype="rect"/>
              </v:shapetype>
              <v:shape id="Text Box 89" o:spid="_x0000_s1026" type="#_x0000_t202" style="position:absolute;left:0;text-align:left;margin-left:11.05pt;margin-top:174.2pt;width:410.4pt;height:43.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" strokeweight="3pt">
                <v:stroke linestyle="thinThin"/>
                <v:textbox>
                  <w:txbxContent>
                    <w:p w:rsidR="00AB2378" w:rsidRDefault="00AB2378" w:rsidP="00D5413A">
                      <w:pPr>
                        <w:jc w:val="both"/>
                      </w:pPr>
                      <w:r>
                        <w:t xml:space="preserve">Can you explain the usefulness of </w:t>
                      </w:r>
                      <w:proofErr w:type="spellStart"/>
                      <w:r>
                        <w:t>deuteration</w:t>
                      </w:r>
                      <w:proofErr w:type="spellEnd"/>
                      <w:r>
                        <w:t xml:space="preserve">, given that </w:t>
                      </w:r>
                      <w:r>
                        <w:rPr>
                          <w:rFonts w:ascii="Symbol" w:hAnsi="Symbol"/>
                        </w:rPr>
                        <w:t></w:t>
                      </w:r>
                      <w:proofErr w:type="spellStart"/>
                      <w:proofErr w:type="gramStart"/>
                      <w:r>
                        <w:rPr>
                          <w:vertAlign w:val="subscript"/>
                        </w:rPr>
                        <w:t>coh</w:t>
                      </w:r>
                      <w:proofErr w:type="spellEnd"/>
                      <w:r>
                        <w:t>(</w:t>
                      </w:r>
                      <w:proofErr w:type="gramEnd"/>
                      <w:r>
                        <w:t xml:space="preserve">deuterium) and </w:t>
                      </w:r>
                      <w:r>
                        <w:rPr>
                          <w:rFonts w:ascii="Symbol" w:hAnsi="Symbol"/>
                        </w:rPr>
                        <w:t></w:t>
                      </w:r>
                      <w:proofErr w:type="spellStart"/>
                      <w:r>
                        <w:rPr>
                          <w:vertAlign w:val="subscript"/>
                        </w:rPr>
                        <w:t>inc</w:t>
                      </w:r>
                      <w:proofErr w:type="spellEnd"/>
                      <w:r>
                        <w:t>(deuterium) are 5.6 barns/atom and 2 barns/atom, respectively?</w:t>
                      </w:r>
                    </w:p>
                  </w:txbxContent>
                </v:textbox>
                <w10:wrap type="topAndBottom"/>
              </v:shape>
            </w:pict>
          </mc:Fallback>
        </mc:AlternateContent>
      </w:r>
      <w:r w:rsidR="00D5413A">
        <w:t>where k</w:t>
      </w:r>
      <w:r w:rsidR="00D5413A">
        <w:rPr>
          <w:vertAlign w:val="subscript"/>
        </w:rPr>
        <w:t>i</w:t>
      </w:r>
      <w:r w:rsidR="00D5413A">
        <w:t xml:space="preserve"> and k</w:t>
      </w:r>
      <w:r w:rsidR="00D5413A">
        <w:rPr>
          <w:vertAlign w:val="subscript"/>
        </w:rPr>
        <w:t>f</w:t>
      </w:r>
      <w:r w:rsidR="00D5413A">
        <w:t xml:space="preserve"> are the magnitudes of the initial and final neutron wave</w:t>
      </w:r>
      <w:r w:rsidR="00FE2F33">
        <w:t xml:space="preserve"> </w:t>
      </w:r>
      <w:r w:rsidR="00D5413A">
        <w:t xml:space="preserve">vectors, </w:t>
      </w:r>
      <w:r w:rsidR="00D5413A">
        <w:rPr>
          <w:rFonts w:ascii="Symbol" w:hAnsi="Symbol"/>
        </w:rPr>
        <w:t></w:t>
      </w:r>
      <w:r w:rsidR="00D5413A">
        <w:rPr>
          <w:vertAlign w:val="subscript"/>
        </w:rPr>
        <w:t>coh</w:t>
      </w:r>
      <w:r w:rsidR="00D5413A">
        <w:t xml:space="preserve"> and </w:t>
      </w:r>
      <w:r w:rsidR="00D5413A">
        <w:rPr>
          <w:rFonts w:ascii="Symbol" w:hAnsi="Symbol"/>
        </w:rPr>
        <w:t></w:t>
      </w:r>
      <w:r w:rsidR="00D5413A">
        <w:rPr>
          <w:vertAlign w:val="subscript"/>
        </w:rPr>
        <w:t>inc</w:t>
      </w:r>
      <w:r w:rsidR="00D5413A">
        <w:t xml:space="preserve"> are the coherent and incoherent scattering cross sections, and </w:t>
      </w:r>
      <w:r w:rsidR="00D5413A">
        <w:rPr>
          <w:position w:val="-10"/>
        </w:rPr>
        <w:object w:dxaOrig="780" w:dyaOrig="320">
          <v:shape id="_x0000_i1029" type="#_x0000_t75" style="width:38.85pt;height:15.9pt" o:ole="" fillcolor="window">
            <v:imagedata r:id="rId17" o:title=""/>
          </v:shape>
          <o:OLEObject Type="Embed" ProgID="Equation.DSMT4" ShapeID="_x0000_i1029" DrawAspect="Content" ObjectID="_1489990503" r:id="rId18"/>
        </w:object>
      </w:r>
      <w:proofErr w:type="spellStart"/>
      <w:r w:rsidR="00D5413A">
        <w:t>and</w:t>
      </w:r>
      <w:proofErr w:type="spellEnd"/>
      <w:r w:rsidR="00D5413A">
        <w:t xml:space="preserve"> </w:t>
      </w:r>
      <w:r w:rsidR="00D5413A">
        <w:rPr>
          <w:position w:val="-12"/>
        </w:rPr>
        <w:object w:dxaOrig="980" w:dyaOrig="360">
          <v:shape id="_x0000_i1030" type="#_x0000_t75" style="width:49pt;height:18.25pt" o:ole="" fillcolor="window">
            <v:imagedata r:id="rId19" o:title=""/>
          </v:shape>
          <o:OLEObject Type="Embed" ProgID="Equation.DSMT4" ShapeID="_x0000_i1030" DrawAspect="Content" ObjectID="_1489990504" r:id="rId20"/>
        </w:object>
      </w:r>
      <w:r w:rsidR="00D5413A">
        <w:t xml:space="preserve"> are the corresponding scattering functions which depend only on the momentum transfer </w:t>
      </w:r>
      <w:r w:rsidR="00D5413A">
        <w:rPr>
          <w:position w:val="-10"/>
        </w:rPr>
        <w:object w:dxaOrig="380" w:dyaOrig="320">
          <v:shape id="_x0000_i1031" type="#_x0000_t75" style="width:19.25pt;height:15.9pt" o:ole="" fillcolor="window">
            <v:imagedata r:id="rId21" o:title=""/>
          </v:shape>
          <o:OLEObject Type="Embed" ProgID="Equation.DSMT4" ShapeID="_x0000_i1031" DrawAspect="Content" ObjectID="_1489990505" r:id="rId22"/>
        </w:object>
      </w:r>
      <w:r w:rsidR="00D5413A">
        <w:t xml:space="preserve"> (or wave vector transfer Q) and the energy transfer </w:t>
      </w:r>
      <w:r w:rsidR="00D5413A">
        <w:rPr>
          <w:position w:val="-4"/>
        </w:rPr>
        <w:object w:dxaOrig="340" w:dyaOrig="260">
          <v:shape id="_x0000_i1032" type="#_x0000_t75" style="width:16.9pt;height:12.85pt" o:ole="" fillcolor="window">
            <v:imagedata r:id="rId12" o:title=""/>
          </v:shape>
          <o:OLEObject Type="Embed" ProgID="Equation.DSMT4" ShapeID="_x0000_i1032" DrawAspect="Content" ObjectID="_1489990506" r:id="rId23"/>
        </w:object>
      </w:r>
      <w:r w:rsidR="00D5413A">
        <w:t>. (Note that in general Q is a vector but since we shall be working with a</w:t>
      </w:r>
      <w:r w:rsidR="00D5413A" w:rsidRPr="00110ED3">
        <w:t xml:space="preserve"> </w:t>
      </w:r>
      <w:r w:rsidR="00D5413A">
        <w:t>powder with cubic crystal symmetry</w:t>
      </w:r>
      <w:r w:rsidR="00E15A50">
        <w:t>, and</w:t>
      </w:r>
      <w:r w:rsidR="00D5413A">
        <w:t xml:space="preserve"> no preferred orientation, all that need concern us in this experiment is the magnitude of the </w:t>
      </w:r>
      <w:r w:rsidR="00E15A50">
        <w:t xml:space="preserve">wave </w:t>
      </w:r>
      <w:r w:rsidR="00D5413A">
        <w:t xml:space="preserve">vector.) The most important incoherent scatterer is hydrogen for which </w:t>
      </w:r>
      <w:r w:rsidR="00D5413A">
        <w:rPr>
          <w:rFonts w:ascii="Symbol" w:hAnsi="Symbol"/>
        </w:rPr>
        <w:t></w:t>
      </w:r>
      <w:r w:rsidR="00D5413A">
        <w:rPr>
          <w:vertAlign w:val="subscript"/>
        </w:rPr>
        <w:t>inc</w:t>
      </w:r>
      <w:r w:rsidR="00D5413A">
        <w:t xml:space="preserve">= 80.3 barns/atom whereas </w:t>
      </w:r>
      <w:r w:rsidR="00D5413A">
        <w:rPr>
          <w:rFonts w:ascii="Symbol" w:hAnsi="Symbol"/>
        </w:rPr>
        <w:t></w:t>
      </w:r>
      <w:r w:rsidR="00D5413A">
        <w:rPr>
          <w:vertAlign w:val="subscript"/>
        </w:rPr>
        <w:t>coh</w:t>
      </w:r>
      <w:r w:rsidR="00D5413A">
        <w:t xml:space="preserve"> is only 1.76 barns/atom (1 barn = 10</w:t>
      </w:r>
      <w:r w:rsidR="00D5413A">
        <w:rPr>
          <w:vertAlign w:val="superscript"/>
        </w:rPr>
        <w:t>-24</w:t>
      </w:r>
      <w:r w:rsidR="00D5413A">
        <w:t>cm</w:t>
      </w:r>
      <w:r w:rsidR="00D5413A">
        <w:rPr>
          <w:vertAlign w:val="superscript"/>
        </w:rPr>
        <w:t>2</w:t>
      </w:r>
      <w:r w:rsidR="00D5413A">
        <w:t xml:space="preserve">). Since the incoherent scattering cross section of hydrogen is much larger than those of almost all other nuclei, it is often reasonable (as a first approximation) to neglect the coherent scattering in systems that contain a relatively large fraction of hydrogen atoms. </w:t>
      </w:r>
    </w:p>
    <w:p w:rsidR="00D5413A" w:rsidRDefault="00D5413A" w:rsidP="00D5413A">
      <w:pPr>
        <w:jc w:val="both"/>
      </w:pPr>
    </w:p>
    <w:p w:rsidR="00D5413A" w:rsidRDefault="00D5413A" w:rsidP="00D5413A">
      <w:pPr>
        <w:jc w:val="both"/>
      </w:pPr>
      <w:r>
        <w:rPr>
          <w:i/>
          <w:u w:val="single"/>
        </w:rPr>
        <w:lastRenderedPageBreak/>
        <w:t>Elastic neutron scattering</w:t>
      </w:r>
      <w:r>
        <w:t xml:space="preserve"> is scattering with no change in neutron energy, i.e. with</w:t>
      </w:r>
      <w:r>
        <w:rPr>
          <w:position w:val="-6"/>
        </w:rPr>
        <w:object w:dxaOrig="700" w:dyaOrig="279">
          <v:shape id="_x0000_i1033" type="#_x0000_t75" style="width:35.15pt;height:13.85pt" o:ole="" fillcolor="window">
            <v:imagedata r:id="rId24" o:title=""/>
          </v:shape>
          <o:OLEObject Type="Embed" ProgID="Equation.DSMT4" ShapeID="_x0000_i1033" DrawAspect="Content" ObjectID="_1489990507" r:id="rId25"/>
        </w:object>
      </w:r>
      <w:r w:rsidR="00323B5C">
        <w:t xml:space="preserve">. On the other hand, </w:t>
      </w:r>
      <w:r>
        <w:rPr>
          <w:i/>
          <w:u w:val="single"/>
        </w:rPr>
        <w:t>inelastic neutron scattering</w:t>
      </w:r>
      <w:r>
        <w:t xml:space="preserve"> is scattering with a change in neutron energy, i.e. </w:t>
      </w:r>
      <w:proofErr w:type="gramStart"/>
      <w:r>
        <w:t xml:space="preserve">with </w:t>
      </w:r>
      <w:proofErr w:type="gramEnd"/>
      <w:r>
        <w:rPr>
          <w:position w:val="-6"/>
        </w:rPr>
        <w:object w:dxaOrig="700" w:dyaOrig="279">
          <v:shape id="_x0000_i1034" type="#_x0000_t75" style="width:35.15pt;height:13.85pt" o:ole="" fillcolor="window">
            <v:imagedata r:id="rId26" o:title=""/>
          </v:shape>
          <o:OLEObject Type="Embed" ProgID="Equation.DSMT4" ShapeID="_x0000_i1034" DrawAspect="Content" ObjectID="_1489990508" r:id="rId27"/>
        </w:object>
      </w:r>
      <w:r>
        <w:t xml:space="preserve">. </w:t>
      </w:r>
      <w:r w:rsidR="00323B5C">
        <w:rPr>
          <w:i/>
          <w:u w:val="single"/>
        </w:rPr>
        <w:t>Qu</w:t>
      </w:r>
      <w:r>
        <w:rPr>
          <w:i/>
          <w:u w:val="single"/>
        </w:rPr>
        <w:t>asielastic neutron scattering</w:t>
      </w:r>
      <w:r>
        <w:t xml:space="preserve"> (QENS)</w:t>
      </w:r>
      <w:r w:rsidR="00323B5C">
        <w:t xml:space="preserve"> is a type of inelastic scattering that</w:t>
      </w:r>
      <w:r>
        <w:t xml:space="preserve"> involves the Doppler-like broadening of otherwise elastically scattered neutrons due to reorientational or diffusive motions of atoms in the target material. Thus QENS is a special kind of inelastic neutron scattering. In this experiment you will use neutron scattering to perform low energy inelastic measurements on methane tunneling modes and </w:t>
      </w:r>
      <w:r w:rsidR="00323B5C">
        <w:t xml:space="preserve">to </w:t>
      </w:r>
      <w:r>
        <w:t xml:space="preserve">measure </w:t>
      </w:r>
      <w:r w:rsidR="00323B5C">
        <w:t>corresponding</w:t>
      </w:r>
      <w:r>
        <w:t xml:space="preserve"> QENS spectra at higher temperatures.</w:t>
      </w:r>
    </w:p>
    <w:p w:rsidR="00D5413A" w:rsidRDefault="00D5413A" w:rsidP="00D5413A">
      <w:pPr>
        <w:jc w:val="both"/>
      </w:pPr>
    </w:p>
    <w:p w:rsidR="002461E4" w:rsidRDefault="00D5413A" w:rsidP="00D5413A">
      <w:pPr>
        <w:pStyle w:val="BodyText"/>
      </w:pPr>
      <w:r>
        <w:t>We shall first describe the sample</w:t>
      </w:r>
      <w:r w:rsidR="006428B6">
        <w:t>s</w:t>
      </w:r>
      <w:r>
        <w:t xml:space="preserve"> to be used for the experiment, and the equipment that will be used to bring </w:t>
      </w:r>
      <w:r w:rsidR="00323B5C">
        <w:t>them</w:t>
      </w:r>
      <w:r>
        <w:t xml:space="preserve"> to the desired measurement co</w:t>
      </w:r>
      <w:r w:rsidR="00323B5C">
        <w:t xml:space="preserve">nditions (methane concentration and </w:t>
      </w:r>
      <w:r>
        <w:t xml:space="preserve">temperature). The next section </w:t>
      </w:r>
      <w:r w:rsidR="00323B5C">
        <w:t>provide</w:t>
      </w:r>
      <w:r>
        <w:t>s a brief discussion</w:t>
      </w:r>
      <w:r w:rsidR="00323B5C">
        <w:t xml:space="preserve"> of</w:t>
      </w:r>
      <w:r>
        <w:t xml:space="preserve"> the spectrometer as well as matters to be considered in choosing the incident wavelength for this experiment. We then describe the reduction of the data to obtain the scattering function, and we follow with some words about the scattering that is expected for these measurements. This then sets the scene for the analysis and discussion of the experimentally measured scattering function</w:t>
      </w:r>
      <w:r w:rsidR="002461E4">
        <w:t>.</w:t>
      </w:r>
    </w:p>
    <w:p w:rsidR="002461E4" w:rsidRDefault="002461E4" w:rsidP="002461E4"/>
    <w:p w:rsidR="002461E4" w:rsidRDefault="002461E4" w:rsidP="002461E4">
      <w:pPr>
        <w:pStyle w:val="Heading6"/>
        <w:spacing w:line="240" w:lineRule="auto"/>
        <w:jc w:val="center"/>
        <w:rPr>
          <w:b/>
        </w:rPr>
      </w:pPr>
      <w:r>
        <w:rPr>
          <w:b/>
        </w:rPr>
        <w:t>II. The sample</w:t>
      </w:r>
      <w:r w:rsidR="006428B6">
        <w:rPr>
          <w:b/>
        </w:rPr>
        <w:t>s</w:t>
      </w:r>
    </w:p>
    <w:p w:rsidR="002461E4" w:rsidRDefault="002461E4" w:rsidP="002461E4"/>
    <w:p w:rsidR="002461E4" w:rsidRDefault="00696160" w:rsidP="002461E4">
      <w:pPr>
        <w:pStyle w:val="BodyText"/>
      </w:pPr>
      <w:r>
        <w:rPr>
          <w:noProof/>
        </w:rPr>
        <mc:AlternateContent>
          <mc:Choice Requires="wps">
            <w:drawing>
              <wp:anchor distT="0" distB="0" distL="114300" distR="114300" simplePos="0" relativeHeight="251658240" behindDoc="0" locked="0" layoutInCell="1" allowOverlap="1" wp14:anchorId="42F74ABF" wp14:editId="23FB6A10">
                <wp:simplePos x="0" y="0"/>
                <wp:positionH relativeFrom="column">
                  <wp:posOffset>8255</wp:posOffset>
                </wp:positionH>
                <wp:positionV relativeFrom="paragraph">
                  <wp:posOffset>2228215</wp:posOffset>
                </wp:positionV>
                <wp:extent cx="5349240" cy="353060"/>
                <wp:effectExtent l="19050" t="19050" r="22860" b="27940"/>
                <wp:wrapTopAndBottom/>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9240" cy="353060"/>
                        </a:xfrm>
                        <a:prstGeom prst="rect">
                          <a:avLst/>
                        </a:prstGeom>
                        <a:solidFill>
                          <a:srgbClr val="FFFFFF"/>
                        </a:solidFill>
                        <a:ln w="38100" cmpd="dbl">
                          <a:solidFill>
                            <a:srgbClr val="000000"/>
                          </a:solidFill>
                          <a:miter lim="800000"/>
                          <a:headEnd/>
                          <a:tailEnd/>
                        </a:ln>
                      </wps:spPr>
                      <wps:txbx>
                        <w:txbxContent>
                          <w:p w:rsidR="00AB2378" w:rsidRDefault="00AB2378" w:rsidP="002461E4">
                            <w:pPr>
                              <w:jc w:val="both"/>
                            </w:pPr>
                            <w:r>
                              <w:t>Apart from indium, what materials might be used to seal sample containers?</w:t>
                            </w:r>
                          </w:p>
                          <w:p w:rsidR="00AB2378" w:rsidRDefault="00AB2378" w:rsidP="002461E4">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F74ABF" id="Text Box 81" o:spid="_x0000_s1027" type="#_x0000_t202" style="position:absolute;left:0;text-align:left;margin-left:.65pt;margin-top:175.45pt;width:421.2pt;height:27.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" strokeweight="3pt">
                <v:stroke linestyle="thinThin"/>
                <v:textbox>
                  <w:txbxContent>
                    <w:p w:rsidR="00AB2378" w:rsidRDefault="00AB2378" w:rsidP="002461E4">
                      <w:pPr>
                        <w:jc w:val="both"/>
                      </w:pPr>
                      <w:r>
                        <w:t>Apart from indium, what materials might be used to seal sample containers?</w:t>
                      </w:r>
                    </w:p>
                    <w:p w:rsidR="00AB2378" w:rsidRDefault="00AB2378" w:rsidP="002461E4">
                      <w:pPr>
                        <w:jc w:val="center"/>
                      </w:pPr>
                    </w:p>
                  </w:txbxContent>
                </v:textbox>
                <w10:wrap type="topAndBottom"/>
              </v:shape>
            </w:pict>
          </mc:Fallback>
        </mc:AlternateContent>
      </w:r>
      <w:r>
        <w:rPr>
          <w:noProof/>
          <w:sz w:val="20"/>
        </w:rPr>
        <mc:AlternateContent>
          <mc:Choice Requires="wps">
            <w:drawing>
              <wp:anchor distT="0" distB="0" distL="114300" distR="114300" simplePos="0" relativeHeight="251669504" behindDoc="0" locked="0" layoutInCell="1" allowOverlap="1" wp14:anchorId="3461328C" wp14:editId="0FDCE4DA">
                <wp:simplePos x="0" y="0"/>
                <wp:positionH relativeFrom="margin">
                  <wp:align>left</wp:align>
                </wp:positionH>
                <wp:positionV relativeFrom="paragraph">
                  <wp:posOffset>1759585</wp:posOffset>
                </wp:positionV>
                <wp:extent cx="5349240" cy="319405"/>
                <wp:effectExtent l="19050" t="19050" r="22860" b="23495"/>
                <wp:wrapTopAndBottom/>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9240" cy="319405"/>
                        </a:xfrm>
                        <a:prstGeom prst="rect">
                          <a:avLst/>
                        </a:prstGeom>
                        <a:solidFill>
                          <a:srgbClr val="FFFFFF"/>
                        </a:solidFill>
                        <a:ln w="38100" cmpd="dbl">
                          <a:solidFill>
                            <a:srgbClr val="000000"/>
                          </a:solidFill>
                          <a:miter lim="800000"/>
                          <a:headEnd/>
                          <a:tailEnd/>
                        </a:ln>
                      </wps:spPr>
                      <wps:txbx>
                        <w:txbxContent>
                          <w:p w:rsidR="00AB2378" w:rsidRDefault="00AB2378" w:rsidP="002461E4">
                            <w:pPr>
                              <w:jc w:val="both"/>
                            </w:pPr>
                            <w:r>
                              <w:t>Why do we typically use aluminum for sample containers and cryostat windows?</w:t>
                            </w:r>
                          </w:p>
                          <w:p w:rsidR="00AB2378" w:rsidRDefault="00AB2378" w:rsidP="002461E4">
                            <w:pPr>
                              <w:jc w:val="both"/>
                            </w:pPr>
                          </w:p>
                          <w:p w:rsidR="00AB2378" w:rsidRDefault="00AB2378" w:rsidP="002461E4">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61328C" id="Text Box 83" o:spid="_x0000_s1028" type="#_x0000_t202" style="position:absolute;left:0;text-align:left;margin-left:0;margin-top:138.55pt;width:421.2pt;height:25.15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" strokeweight="3pt">
                <v:stroke linestyle="thinThin"/>
                <v:textbox>
                  <w:txbxContent>
                    <w:p w:rsidR="00AB2378" w:rsidRDefault="00AB2378" w:rsidP="002461E4">
                      <w:pPr>
                        <w:jc w:val="both"/>
                      </w:pPr>
                      <w:r>
                        <w:t>Why do we typically use aluminum for sample containers and cryostat windows?</w:t>
                      </w:r>
                    </w:p>
                    <w:p w:rsidR="00AB2378" w:rsidRDefault="00AB2378" w:rsidP="002461E4">
                      <w:pPr>
                        <w:jc w:val="both"/>
                      </w:pPr>
                    </w:p>
                    <w:p w:rsidR="00AB2378" w:rsidRDefault="00AB2378" w:rsidP="002461E4">
                      <w:pPr>
                        <w:jc w:val="center"/>
                      </w:pPr>
                    </w:p>
                  </w:txbxContent>
                </v:textbox>
                <w10:wrap type="topAndBottom" anchorx="margin"/>
              </v:shape>
            </w:pict>
          </mc:Fallback>
        </mc:AlternateContent>
      </w:r>
      <w:r w:rsidR="00C27D26">
        <w:t xml:space="preserve">We have </w:t>
      </w:r>
      <w:r w:rsidR="008D3C53">
        <w:t>synthesized somewhat more than 2 g</w:t>
      </w:r>
      <w:r w:rsidR="00C27D26">
        <w:t>rams of deuterated MOF-5</w:t>
      </w:r>
      <w:r w:rsidR="005035E1">
        <w:t>,</w:t>
      </w:r>
      <w:r w:rsidR="00C27D26">
        <w:t xml:space="preserve"> and </w:t>
      </w:r>
      <w:r w:rsidR="008D3C53">
        <w:t xml:space="preserve">roughly </w:t>
      </w:r>
      <w:r w:rsidR="00C27D26">
        <w:t>1 gram</w:t>
      </w:r>
      <w:r w:rsidR="008D3C53">
        <w:t xml:space="preserve"> </w:t>
      </w:r>
      <w:r w:rsidR="00C27D26">
        <w:t xml:space="preserve">of deuterated UiO-66. </w:t>
      </w:r>
      <w:r w:rsidR="008D3C53">
        <w:t>In preparation for the summer school, each</w:t>
      </w:r>
      <w:r w:rsidR="002461E4">
        <w:t xml:space="preserve"> sample will have been loaded into a vanadium </w:t>
      </w:r>
      <w:r w:rsidR="008D3C53">
        <w:t xml:space="preserve">pressure </w:t>
      </w:r>
      <w:r w:rsidR="002461E4">
        <w:t>cell with a valve and gas-line a</w:t>
      </w:r>
      <w:r w:rsidR="008D3C53">
        <w:t>ttached. Before the start of each group’s</w:t>
      </w:r>
      <w:r w:rsidR="002461E4">
        <w:t xml:space="preserve"> experiment</w:t>
      </w:r>
      <w:r w:rsidR="008D3C53">
        <w:t>,</w:t>
      </w:r>
      <w:r w:rsidR="002461E4">
        <w:t xml:space="preserve"> we will have mounted </w:t>
      </w:r>
      <w:r w:rsidR="008D3C53">
        <w:t xml:space="preserve">and cooled one of </w:t>
      </w:r>
      <w:r w:rsidR="002461E4">
        <w:t>the sample</w:t>
      </w:r>
      <w:r w:rsidR="008D3C53">
        <w:t>s</w:t>
      </w:r>
      <w:r w:rsidR="002461E4">
        <w:t xml:space="preserve"> in a </w:t>
      </w:r>
      <w:r w:rsidR="008D3C53">
        <w:t>low temperature environment (</w:t>
      </w:r>
      <w:r w:rsidR="002461E4">
        <w:t>helium cryostat</w:t>
      </w:r>
      <w:r w:rsidR="008D3C53">
        <w:t xml:space="preserve"> or closed cycle refrigerator)</w:t>
      </w:r>
      <w:r w:rsidR="002461E4">
        <w:t xml:space="preserve"> and </w:t>
      </w:r>
      <w:r w:rsidR="008D3C53">
        <w:t>s</w:t>
      </w:r>
      <w:r w:rsidR="002461E4">
        <w:t>elect</w:t>
      </w:r>
      <w:r w:rsidR="008D3C53">
        <w:t>ed</w:t>
      </w:r>
      <w:r w:rsidR="002461E4">
        <w:t xml:space="preserve"> background measurements</w:t>
      </w:r>
      <w:r w:rsidR="008D3C53">
        <w:t xml:space="preserve"> will have been completed</w:t>
      </w:r>
      <w:r w:rsidR="002461E4">
        <w:t xml:space="preserve">. </w:t>
      </w:r>
      <w:r w:rsidR="008D3C53">
        <w:t xml:space="preserve">The group’s experiment may or may not include bare samples in addition to the samples </w:t>
      </w:r>
      <w:r w:rsidR="00CA4BEB">
        <w:t xml:space="preserve">loaded with methane </w:t>
      </w:r>
      <w:r w:rsidR="002461E4">
        <w:t xml:space="preserve">using a </w:t>
      </w:r>
      <w:r w:rsidR="00CA4BEB">
        <w:t xml:space="preserve">home-made </w:t>
      </w:r>
      <w:r w:rsidR="00C27D26">
        <w:t>gas loading system</w:t>
      </w:r>
      <w:r w:rsidR="002461E4">
        <w:t>. Through the night we shall collect data at temperatures and wavelengths decided by the group.</w:t>
      </w:r>
    </w:p>
    <w:p w:rsidR="002461E4" w:rsidRDefault="002461E4" w:rsidP="002461E4">
      <w:pPr>
        <w:pStyle w:val="BodyText"/>
      </w:pPr>
    </w:p>
    <w:p w:rsidR="002461E4" w:rsidRDefault="00696160" w:rsidP="002461E4">
      <w:pPr>
        <w:pStyle w:val="BodyText"/>
      </w:pPr>
      <w:r>
        <w:rPr>
          <w:noProof/>
          <w:sz w:val="20"/>
        </w:rPr>
        <mc:AlternateContent>
          <mc:Choice Requires="wps">
            <w:drawing>
              <wp:anchor distT="0" distB="0" distL="114300" distR="114300" simplePos="0" relativeHeight="251670528" behindDoc="0" locked="0" layoutInCell="1" allowOverlap="1" wp14:anchorId="08C8528B" wp14:editId="08136096">
                <wp:simplePos x="0" y="0"/>
                <wp:positionH relativeFrom="column">
                  <wp:posOffset>10160</wp:posOffset>
                </wp:positionH>
                <wp:positionV relativeFrom="paragraph">
                  <wp:posOffset>885190</wp:posOffset>
                </wp:positionV>
                <wp:extent cx="5303520" cy="571500"/>
                <wp:effectExtent l="19050" t="22860" r="20955" b="24765"/>
                <wp:wrapTopAndBottom/>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571500"/>
                        </a:xfrm>
                        <a:prstGeom prst="rect">
                          <a:avLst/>
                        </a:prstGeom>
                        <a:solidFill>
                          <a:srgbClr val="FFFFFF"/>
                        </a:solidFill>
                        <a:ln w="38100" cmpd="dbl">
                          <a:solidFill>
                            <a:srgbClr val="000000"/>
                          </a:solidFill>
                          <a:miter lim="800000"/>
                          <a:headEnd/>
                          <a:tailEnd/>
                        </a:ln>
                      </wps:spPr>
                      <wps:txbx>
                        <w:txbxContent>
                          <w:p w:rsidR="00AB2378" w:rsidRDefault="00AB2378" w:rsidP="002461E4">
                            <w:pPr>
                              <w:jc w:val="both"/>
                            </w:pPr>
                            <w:r>
                              <w:t xml:space="preserve">Why do we use vanadium to normalize the data from different detectors? Hint: </w:t>
                            </w:r>
                            <w:r>
                              <w:rPr>
                                <w:rFonts w:ascii="Symbol" w:hAnsi="Symbol"/>
                              </w:rPr>
                              <w:t></w:t>
                            </w:r>
                            <w:proofErr w:type="spellStart"/>
                            <w:r>
                              <w:rPr>
                                <w:vertAlign w:val="subscript"/>
                              </w:rPr>
                              <w:t>coh</w:t>
                            </w:r>
                            <w:proofErr w:type="spellEnd"/>
                            <w:r>
                              <w:t xml:space="preserve">= 0.02 barns/atom, </w:t>
                            </w:r>
                            <w:r>
                              <w:rPr>
                                <w:rFonts w:ascii="Symbol" w:hAnsi="Symbol"/>
                              </w:rPr>
                              <w:t></w:t>
                            </w:r>
                            <w:proofErr w:type="spellStart"/>
                            <w:r>
                              <w:rPr>
                                <w:vertAlign w:val="subscript"/>
                              </w:rPr>
                              <w:t>inc</w:t>
                            </w:r>
                            <w:proofErr w:type="spellEnd"/>
                            <w:r>
                              <w:t>= 5.19 barns/atom.</w:t>
                            </w:r>
                          </w:p>
                          <w:p w:rsidR="00AB2378" w:rsidRDefault="00AB2378" w:rsidP="002461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C8528B" id="Text Box 80" o:spid="_x0000_s1029" type="#_x0000_t202" style="position:absolute;left:0;text-align:left;margin-left:.8pt;margin-top:69.7pt;width:417.6pt;height: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" strokeweight="3pt">
                <v:stroke linestyle="thinThin"/>
                <v:textbox>
                  <w:txbxContent>
                    <w:p w:rsidR="00AB2378" w:rsidRDefault="00AB2378" w:rsidP="002461E4">
                      <w:pPr>
                        <w:jc w:val="both"/>
                      </w:pPr>
                      <w:r>
                        <w:t xml:space="preserve">Why do we use vanadium to normalize the data from different detectors? Hint: </w:t>
                      </w:r>
                      <w:r>
                        <w:rPr>
                          <w:rFonts w:ascii="Symbol" w:hAnsi="Symbol"/>
                        </w:rPr>
                        <w:t></w:t>
                      </w:r>
                      <w:proofErr w:type="spellStart"/>
                      <w:r>
                        <w:rPr>
                          <w:vertAlign w:val="subscript"/>
                        </w:rPr>
                        <w:t>coh</w:t>
                      </w:r>
                      <w:proofErr w:type="spellEnd"/>
                      <w:r>
                        <w:t xml:space="preserve">= 0.02 barns/atom, </w:t>
                      </w:r>
                      <w:r>
                        <w:rPr>
                          <w:rFonts w:ascii="Symbol" w:hAnsi="Symbol"/>
                        </w:rPr>
                        <w:t></w:t>
                      </w:r>
                      <w:proofErr w:type="spellStart"/>
                      <w:r>
                        <w:rPr>
                          <w:vertAlign w:val="subscript"/>
                        </w:rPr>
                        <w:t>inc</w:t>
                      </w:r>
                      <w:proofErr w:type="spellEnd"/>
                      <w:r>
                        <w:t>= 5.19 barns/atom.</w:t>
                      </w:r>
                    </w:p>
                    <w:p w:rsidR="00AB2378" w:rsidRDefault="00AB2378" w:rsidP="002461E4"/>
                  </w:txbxContent>
                </v:textbox>
                <w10:wrap type="topAndBottom"/>
              </v:shape>
            </w:pict>
          </mc:Fallback>
        </mc:AlternateContent>
      </w:r>
      <w:r w:rsidR="002461E4">
        <w:t xml:space="preserve">To reduce the data we will </w:t>
      </w:r>
      <w:r w:rsidR="00391D97">
        <w:t xml:space="preserve">also </w:t>
      </w:r>
      <w:r w:rsidR="002461E4">
        <w:t>need a detector normalization file obtained using a sample of vanadium metal, plus a run with the beam closed (a type of background</w:t>
      </w:r>
      <w:r w:rsidR="00391D97">
        <w:t>, or “dark count”</w:t>
      </w:r>
      <w:r w:rsidR="002461E4">
        <w:t xml:space="preserve">). These runs will have been performed before the start of the summer school since there will not be time to complete them </w:t>
      </w:r>
      <w:r w:rsidR="00391D97">
        <w:t>once the school is underway</w:t>
      </w:r>
      <w:r w:rsidR="002461E4">
        <w:t xml:space="preserve">. </w:t>
      </w:r>
    </w:p>
    <w:p w:rsidR="002461E4" w:rsidRDefault="002461E4" w:rsidP="002461E4"/>
    <w:p w:rsidR="002461E4" w:rsidRDefault="002461E4" w:rsidP="002461E4">
      <w:pPr>
        <w:pStyle w:val="Heading7"/>
        <w:spacing w:line="240" w:lineRule="auto"/>
        <w:rPr>
          <w:sz w:val="24"/>
        </w:rPr>
      </w:pPr>
    </w:p>
    <w:p w:rsidR="002461E4" w:rsidRDefault="002461E4" w:rsidP="002461E4">
      <w:pPr>
        <w:pStyle w:val="Heading7"/>
        <w:spacing w:line="240" w:lineRule="auto"/>
        <w:rPr>
          <w:sz w:val="24"/>
        </w:rPr>
      </w:pPr>
      <w:r>
        <w:rPr>
          <w:sz w:val="24"/>
        </w:rPr>
        <w:t>III. The spectrometer</w:t>
      </w:r>
    </w:p>
    <w:p w:rsidR="002461E4" w:rsidRPr="002E3542" w:rsidRDefault="002461E4" w:rsidP="002461E4"/>
    <w:p w:rsidR="002461E4" w:rsidRDefault="002461E4" w:rsidP="002461E4">
      <w:pPr>
        <w:jc w:val="both"/>
      </w:pPr>
      <w:r>
        <w:rPr>
          <w:noProof/>
        </w:rPr>
        <mc:AlternateContent>
          <mc:Choice Requires="wps">
            <w:drawing>
              <wp:anchor distT="0" distB="0" distL="114300" distR="114300" simplePos="0" relativeHeight="251665408" behindDoc="0" locked="0" layoutInCell="1" allowOverlap="1">
                <wp:simplePos x="0" y="0"/>
                <wp:positionH relativeFrom="column">
                  <wp:posOffset>114300</wp:posOffset>
                </wp:positionH>
                <wp:positionV relativeFrom="paragraph">
                  <wp:posOffset>1993265</wp:posOffset>
                </wp:positionV>
                <wp:extent cx="5212080" cy="731520"/>
                <wp:effectExtent l="19050" t="19685" r="26670" b="20320"/>
                <wp:wrapTopAndBottom/>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731520"/>
                        </a:xfrm>
                        <a:prstGeom prst="rect">
                          <a:avLst/>
                        </a:prstGeom>
                        <a:solidFill>
                          <a:srgbClr val="FFFFFF"/>
                        </a:solidFill>
                        <a:ln w="38100" cmpd="dbl">
                          <a:solidFill>
                            <a:srgbClr val="000000"/>
                          </a:solidFill>
                          <a:miter lim="800000"/>
                          <a:headEnd/>
                          <a:tailEnd/>
                        </a:ln>
                      </wps:spPr>
                      <wps:txbx>
                        <w:txbxContent>
                          <w:p w:rsidR="00AB2378" w:rsidRDefault="00AB2378" w:rsidP="002461E4">
                            <w:pPr>
                              <w:jc w:val="both"/>
                            </w:pPr>
                            <w:r>
                              <w:t>A monochromatic pulsed beam of neutrons can in principle be created using two choppers.  How does that work? Can you think why more than two choppers might be needed and/or desirab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0" type="#_x0000_t202" style="position:absolute;left:0;text-align:left;margin-left:9pt;margin-top:156.95pt;width:410.4pt;height:57.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" strokeweight="3pt">
                <v:stroke linestyle="thinThin"/>
                <v:textbox>
                  <w:txbxContent>
                    <w:p w:rsidR="00AB2378" w:rsidRDefault="00AB2378" w:rsidP="002461E4">
                      <w:pPr>
                        <w:jc w:val="both"/>
                      </w:pPr>
                      <w:r>
                        <w:t>A monochromatic pulsed beam of neutrons can in principle be created using two choppers.  How does that work? Can you think why more than two choppers might be needed and/or desirable?</w:t>
                      </w:r>
                    </w:p>
                  </w:txbxContent>
                </v:textbox>
                <w10:wrap type="topAndBottom"/>
              </v:shape>
            </w:pict>
          </mc:Fallback>
        </mc:AlternateContent>
      </w:r>
      <w:r>
        <w:t>We shall be performing this experiment using the Disk Chopper Spectrometer (DCS), which is a so-called “direct geometry” (fixed incident energy) time-of-flight spectrometer. In this type of instrument (figure 3) bursts of monochromatic neutrons strike the sample at equally spaced times. The energies of the scattered neutrons are determined from their arrival times at the detectors, since we know when the pulses were created as well as the distances D</w:t>
      </w:r>
      <w:r>
        <w:rPr>
          <w:vertAlign w:val="subscript"/>
        </w:rPr>
        <w:t>PS</w:t>
      </w:r>
      <w:r>
        <w:t xml:space="preserve"> from the pulsing device to the sample and D</w:t>
      </w:r>
      <w:r>
        <w:rPr>
          <w:vertAlign w:val="subscript"/>
        </w:rPr>
        <w:t>SD</w:t>
      </w:r>
      <w:r>
        <w:t xml:space="preserve"> from the sample to the detectors. There are two ways to produce a monochromatic pulsed beam at a steady state neutron source. One method is to use a single crystal to monochromate the white beam and a mechanical “chopper” to pulse it; the other method is to use multiple choppers, such as the seven (!) choppers of the DCS.</w:t>
      </w:r>
    </w:p>
    <w:p w:rsidR="002461E4" w:rsidRDefault="002461E4" w:rsidP="002461E4">
      <w:pPr>
        <w:jc w:val="both"/>
      </w:pPr>
    </w:p>
    <w:p w:rsidR="002461E4" w:rsidRDefault="009B406D" w:rsidP="002461E4">
      <w:pPr>
        <w:jc w:val="both"/>
      </w:pPr>
      <w:r>
        <w:rPr>
          <w:noProof/>
        </w:rPr>
        <w:object w:dxaOrig="1440" w:dyaOrig="1440">
          <v:group id="_x0000_s1045" style="position:absolute;left:0;text-align:left;margin-left:9pt;margin-top:45pt;width:424.8pt;height:253.1pt;z-index:251659264;mso-position-vertical-relative:page" coordorigin="1876,2736" coordsize="8496,5062">
            <v:shape id="_x0000_s1046" type="#_x0000_t75" style="position:absolute;left:1876;top:2736;width:6192;height:5062">
              <v:imagedata r:id="rId28" o:title=""/>
            </v:shape>
            <v:shapetype id="_x0000_t202" coordsize="21600,21600" o:spt="202" path="m,l,21600r21600,l21600,xe">
              <v:stroke joinstyle="miter"/>
              <v:path gradientshapeok="t" o:connecttype="rect"/>
            </v:shapetype>
            <v:shape id="_x0000_s1047" type="#_x0000_t202" style="position:absolute;left:7636;top:3456;width:2736;height:1872" stroked="f">
              <v:textbox style="mso-next-textbox:#_x0000_s1047">
                <w:txbxContent>
                  <w:p w:rsidR="00AB2378" w:rsidRDefault="00AB2378" w:rsidP="002461E4">
                    <w:pPr>
                      <w:jc w:val="both"/>
                    </w:pPr>
                    <w:r>
                      <w:rPr>
                        <w:b/>
                      </w:rPr>
                      <w:t>Figure 3.</w:t>
                    </w:r>
                    <w:r>
                      <w:t xml:space="preserve"> </w:t>
                    </w:r>
                    <w:r w:rsidRPr="009334CE">
                      <w:rPr>
                        <w:sz w:val="22"/>
                      </w:rPr>
                      <w:t>A schematic illustration of the scattering geometry for a direct geometry time-of-flight spectrometer such as the DCS.</w:t>
                    </w:r>
                  </w:p>
                </w:txbxContent>
              </v:textbox>
            </v:shape>
            <w10:wrap type="topAndBottom" anchory="page"/>
          </v:group>
          <o:OLEObject Type="Embed" ProgID="Canvas" ShapeID="_x0000_s1046" DrawAspect="Content" ObjectID="_1489990561" r:id="rId29"/>
        </w:object>
      </w:r>
    </w:p>
    <w:p w:rsidR="002461E4" w:rsidRDefault="002461E4" w:rsidP="002461E4">
      <w:pPr>
        <w:jc w:val="both"/>
      </w:pPr>
      <w:r>
        <w:t>Given the initial and final energies of the neutrons, E</w:t>
      </w:r>
      <w:r>
        <w:rPr>
          <w:vertAlign w:val="subscript"/>
        </w:rPr>
        <w:t>i</w:t>
      </w:r>
      <w:r>
        <w:t xml:space="preserve"> and E</w:t>
      </w:r>
      <w:r>
        <w:rPr>
          <w:vertAlign w:val="subscript"/>
        </w:rPr>
        <w:t>f</w:t>
      </w:r>
      <w:r>
        <w:t xml:space="preserve">, the energy transfer </w:t>
      </w:r>
      <w:r>
        <w:rPr>
          <w:position w:val="-10"/>
        </w:rPr>
        <w:object w:dxaOrig="1260" w:dyaOrig="340">
          <v:shape id="_x0000_i1035" type="#_x0000_t75" style="width:62.85pt;height:16.9pt" o:ole="" fillcolor="window">
            <v:imagedata r:id="rId30" o:title=""/>
          </v:shape>
          <o:OLEObject Type="Embed" ProgID="Equation.DSMT4" ShapeID="_x0000_i1035" DrawAspect="Content" ObjectID="_1489990509" r:id="rId31"/>
        </w:object>
      </w:r>
      <w:r>
        <w:t xml:space="preserve"> is trivially obtained. Knowing the scattering angle 2</w:t>
      </w:r>
      <w:r>
        <w:rPr>
          <w:rFonts w:ascii="Symbol" w:hAnsi="Symbol"/>
        </w:rPr>
        <w:t></w:t>
      </w:r>
      <w:r>
        <w:t xml:space="preserve"> we can also calculate the magnitude of the momentum transfer to the sample</w:t>
      </w:r>
      <w:proofErr w:type="gramStart"/>
      <w:r>
        <w:t xml:space="preserve">, </w:t>
      </w:r>
      <w:proofErr w:type="gramEnd"/>
      <w:r>
        <w:rPr>
          <w:position w:val="-10"/>
        </w:rPr>
        <w:object w:dxaOrig="380" w:dyaOrig="320">
          <v:shape id="_x0000_i1036" type="#_x0000_t75" style="width:18.6pt;height:15.9pt" o:ole="" fillcolor="window">
            <v:imagedata r:id="rId32" o:title=""/>
          </v:shape>
          <o:OLEObject Type="Embed" ProgID="Equation.DSMT4" ShapeID="_x0000_i1036" DrawAspect="Content" ObjectID="_1489990510" r:id="rId33"/>
        </w:object>
      </w:r>
      <w:r>
        <w:t>:</w:t>
      </w:r>
    </w:p>
    <w:p w:rsidR="002461E4" w:rsidRDefault="002461E4" w:rsidP="002461E4">
      <w:pPr>
        <w:pStyle w:val="MTDisplayEquation"/>
      </w:pPr>
      <w:r>
        <w:tab/>
      </w:r>
      <w:r>
        <w:rPr>
          <w:position w:val="-14"/>
        </w:rPr>
        <w:object w:dxaOrig="3800" w:dyaOrig="460">
          <v:shape id="_x0000_i1037" type="#_x0000_t75" style="width:189.95pt;height:23.3pt" o:ole="" fillcolor="window">
            <v:imagedata r:id="rId34" o:title=""/>
          </v:shape>
          <o:OLEObject Type="Embed" ProgID="Equation.DSMT4" ShapeID="_x0000_i1037" DrawAspect="Content" ObjectID="_1489990511"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B406D">
        <w:fldChar w:fldCharType="begin"/>
      </w:r>
      <w:r w:rsidR="009B406D">
        <w:instrText xml:space="preserve"> SEQ MTEqn \c \* Arabic \* MERGEFORMAT </w:instrText>
      </w:r>
      <w:r w:rsidR="009B406D">
        <w:fldChar w:fldCharType="separate"/>
      </w:r>
      <w:r>
        <w:rPr>
          <w:noProof/>
        </w:rPr>
        <w:instrText>2</w:instrText>
      </w:r>
      <w:r w:rsidR="009B406D">
        <w:rPr>
          <w:noProof/>
        </w:rPr>
        <w:fldChar w:fldCharType="end"/>
      </w:r>
      <w:r>
        <w:instrText>)</w:instrText>
      </w:r>
      <w:r>
        <w:fldChar w:fldCharType="end"/>
      </w:r>
    </w:p>
    <w:p w:rsidR="002461E4" w:rsidRDefault="002461E4" w:rsidP="002461E4">
      <w:pPr>
        <w:jc w:val="both"/>
      </w:pPr>
      <w:r>
        <w:t>where m</w:t>
      </w:r>
      <w:r>
        <w:rPr>
          <w:vertAlign w:val="subscript"/>
        </w:rPr>
        <w:t>n</w:t>
      </w:r>
      <w:r>
        <w:t xml:space="preserve"> is the mass of the neutron. (This follows from the definition</w:t>
      </w:r>
      <w:r w:rsidR="008B49C9">
        <w:t xml:space="preserve"> </w:t>
      </w:r>
      <m:oMath>
        <m:acc>
          <m:accPr>
            <m:chr m:val="⃑"/>
            <m:ctrlPr>
              <w:rPr>
                <w:rFonts w:ascii="Cambria Math" w:hAnsi="Cambria Math"/>
              </w:rPr>
            </m:ctrlPr>
          </m:accPr>
          <m:e>
            <m:r>
              <m:rPr>
                <m:sty m:val="p"/>
              </m:rPr>
              <w:rPr>
                <w:rFonts w:ascii="Cambria Math" w:hAnsi="Cambria Math"/>
              </w:rPr>
              <m:t>Q</m:t>
            </m:r>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k</m:t>
                </m:r>
              </m:e>
              <m:sub>
                <m:r>
                  <w:rPr>
                    <w:rFonts w:ascii="Cambria Math" w:hAnsi="Cambria Math"/>
                  </w:rPr>
                  <m:t>i</m:t>
                </m:r>
              </m:sub>
            </m:sSub>
          </m:e>
        </m:acc>
        <m:r>
          <m:rPr>
            <m:sty m:val="p"/>
          </m:rPr>
          <w:rPr>
            <w:rFonts w:ascii="Cambria Math" w:hAnsi="Cambria Math"/>
          </w:rPr>
          <m:t>-</m:t>
        </m:r>
        <m:acc>
          <m:accPr>
            <m:chr m:val="⃑"/>
            <m:ctrlPr>
              <w:rPr>
                <w:rFonts w:ascii="Cambria Math" w:hAnsi="Cambria Math"/>
              </w:rPr>
            </m:ctrlPr>
          </m:accPr>
          <m:e>
            <m:sSub>
              <m:sSubPr>
                <m:ctrlPr>
                  <w:rPr>
                    <w:rFonts w:ascii="Cambria Math" w:hAnsi="Cambria Math"/>
                  </w:rPr>
                </m:ctrlPr>
              </m:sSubPr>
              <m:e>
                <m:r>
                  <m:rPr>
                    <m:sty m:val="p"/>
                  </m:rPr>
                  <w:rPr>
                    <w:rFonts w:ascii="Cambria Math" w:hAnsi="Cambria Math"/>
                  </w:rPr>
                  <m:t>k</m:t>
                </m:r>
              </m:e>
              <m:sub>
                <m:r>
                  <w:rPr>
                    <w:rFonts w:ascii="Cambria Math" w:hAnsi="Cambria Math"/>
                  </w:rPr>
                  <m:t>f</m:t>
                </m:r>
              </m:sub>
            </m:sSub>
          </m:e>
        </m:acc>
      </m:oMath>
      <w:r>
        <w:t xml:space="preserve">  and the relationship between the magnitude of a neutron’s wave vector, k, and its energy E</w:t>
      </w:r>
      <w:proofErr w:type="gramStart"/>
      <w:r>
        <w:t xml:space="preserve">: </w:t>
      </w:r>
      <w:proofErr w:type="gramEnd"/>
      <w:r>
        <w:rPr>
          <w:position w:val="-10"/>
        </w:rPr>
        <w:object w:dxaOrig="1500" w:dyaOrig="360">
          <v:shape id="_x0000_i1038" type="#_x0000_t75" style="width:75.4pt;height:18.25pt" o:ole="" fillcolor="window">
            <v:imagedata r:id="rId36" o:title=""/>
          </v:shape>
          <o:OLEObject Type="Embed" ProgID="Equation.DSMT4" ShapeID="_x0000_i1038" DrawAspect="Content" ObjectID="_1489990512" r:id="rId37"/>
        </w:object>
      </w:r>
      <w:r>
        <w:t>.)</w:t>
      </w:r>
    </w:p>
    <w:p w:rsidR="002461E4" w:rsidRDefault="002461E4" w:rsidP="002461E4">
      <w:pPr>
        <w:jc w:val="both"/>
      </w:pPr>
    </w:p>
    <w:p w:rsidR="002461E4" w:rsidRDefault="002461E4" w:rsidP="002461E4">
      <w:pPr>
        <w:jc w:val="both"/>
      </w:pPr>
      <w:r>
        <w:lastRenderedPageBreak/>
        <w:t xml:space="preserve">The data acquisition system separately accumulates neutron counts for each of the 913 DCS detectors. Furthermore the time between pulses, T, is normally divided into 1000 time channels of equal width </w:t>
      </w:r>
      <w:r>
        <w:rPr>
          <w:rFonts w:ascii="Symbol" w:hAnsi="Symbol"/>
        </w:rPr>
        <w:t></w:t>
      </w:r>
      <w:r>
        <w:t>t = 0.001T and each neutron event in a given detector is stored in one of these time channels according to its time of arrival at the detector. Thus the data acquisition system generates a two-dimensional array of counts I(i,j) as a function of detector index i and time channel index j. This array is accumulated in a “histogramming memory” which is resident in the data acquisition computer. At the end of each run cycle the array is saved, along with other pertinent information, to the hard disk of the instrument computer.</w:t>
      </w:r>
    </w:p>
    <w:p w:rsidR="002B0782" w:rsidRDefault="002B0782" w:rsidP="002461E4">
      <w:pPr>
        <w:jc w:val="both"/>
      </w:pPr>
    </w:p>
    <w:p w:rsidR="002B0782" w:rsidRDefault="002B0782" w:rsidP="002B0782">
      <w:pPr>
        <w:jc w:val="both"/>
      </w:pPr>
      <w:r>
        <w:t xml:space="preserve">With the sample environment mounted on the spectrometer, we can control and monitor the temperature remotely, but care must be taken not to exceed 110 K so that methane does not desorb from the sample. The choice of </w:t>
      </w:r>
      <w:r w:rsidR="00391D97">
        <w:t xml:space="preserve">incident </w:t>
      </w:r>
      <w:r>
        <w:t>wavelength is critical to the experiment and several factors must be considered. These include intensity at the sample (which peaks, remaining roughly constant, between ~2.5 and ~4.5 Å, see Appendix A), the width of the elastic energy resolution function (which roughly varies as 1/</w:t>
      </w:r>
      <w:r>
        <w:rPr>
          <w:rFonts w:ascii="Symbol" w:hAnsi="Symbol"/>
        </w:rPr>
        <w:t></w:t>
      </w:r>
      <w:r>
        <w:rPr>
          <w:vertAlign w:val="superscript"/>
        </w:rPr>
        <w:t>3</w:t>
      </w:r>
      <w:r>
        <w:t>), the available Q range (which varies as 1/</w:t>
      </w:r>
      <w:r>
        <w:rPr>
          <w:rFonts w:ascii="Symbol" w:hAnsi="Symbol"/>
        </w:rPr>
        <w:t></w:t>
      </w:r>
      <w:r>
        <w:t>), and concerns about “frame overlap” problems. A related consideration is the available range in sample energy gain (neutron energy loss).</w:t>
      </w:r>
    </w:p>
    <w:p w:rsidR="002B0782" w:rsidRDefault="002B0782" w:rsidP="002B0782">
      <w:pPr>
        <w:jc w:val="both"/>
      </w:pPr>
    </w:p>
    <w:p w:rsidR="002B0782" w:rsidRDefault="002B0782" w:rsidP="002B0782">
      <w:pPr>
        <w:jc w:val="both"/>
      </w:pPr>
      <w:r>
        <w:rPr>
          <w:noProof/>
        </w:rPr>
        <mc:AlternateContent>
          <mc:Choice Requires="wps">
            <w:drawing>
              <wp:anchor distT="0" distB="0" distL="114300" distR="114300" simplePos="0" relativeHeight="251684864" behindDoc="0" locked="0" layoutInCell="1" allowOverlap="1">
                <wp:simplePos x="0" y="0"/>
                <wp:positionH relativeFrom="column">
                  <wp:posOffset>0</wp:posOffset>
                </wp:positionH>
                <wp:positionV relativeFrom="paragraph">
                  <wp:posOffset>68580</wp:posOffset>
                </wp:positionV>
                <wp:extent cx="5303520" cy="731520"/>
                <wp:effectExtent l="19050" t="20955" r="20955" b="19050"/>
                <wp:wrapTopAndBottom/>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731520"/>
                        </a:xfrm>
                        <a:prstGeom prst="rect">
                          <a:avLst/>
                        </a:prstGeom>
                        <a:solidFill>
                          <a:srgbClr val="FFFFFF"/>
                        </a:solidFill>
                        <a:ln w="38100" cmpd="dbl">
                          <a:solidFill>
                            <a:srgbClr val="000000"/>
                          </a:solidFill>
                          <a:miter lim="800000"/>
                          <a:headEnd/>
                          <a:tailEnd/>
                        </a:ln>
                      </wps:spPr>
                      <wps:txbx>
                        <w:txbxContent>
                          <w:p w:rsidR="00AB2378" w:rsidRDefault="00AB2378" w:rsidP="002B0782">
                            <w:pPr>
                              <w:jc w:val="both"/>
                            </w:pPr>
                            <w:r>
                              <w:t xml:space="preserve">What is the maximum theoretical sample energy gain that can be measured when the incident energy is </w:t>
                            </w:r>
                            <w:proofErr w:type="spellStart"/>
                            <w:r>
                              <w:t>E</w:t>
                            </w:r>
                            <w:r>
                              <w:rPr>
                                <w:vertAlign w:val="subscript"/>
                              </w:rPr>
                              <w:t>i</w:t>
                            </w:r>
                            <w:proofErr w:type="spellEnd"/>
                            <w:r>
                              <w:t>, and how long would it take to measure the intensity of neutrons scattered with this change in energ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31" type="#_x0000_t202" style="position:absolute;left:0;text-align:left;margin-left:0;margin-top:5.4pt;width:417.6pt;height:57.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" strokeweight="3pt">
                <v:stroke linestyle="thinThin"/>
                <v:textbox>
                  <w:txbxContent>
                    <w:p w:rsidR="00AB2378" w:rsidRDefault="00AB2378" w:rsidP="002B0782">
                      <w:pPr>
                        <w:jc w:val="both"/>
                      </w:pPr>
                      <w:r>
                        <w:t xml:space="preserve">What is the maximum theoretical sample energy gain that can be measured when the incident energy is </w:t>
                      </w:r>
                      <w:proofErr w:type="spellStart"/>
                      <w:r>
                        <w:t>E</w:t>
                      </w:r>
                      <w:r>
                        <w:rPr>
                          <w:vertAlign w:val="subscript"/>
                        </w:rPr>
                        <w:t>i</w:t>
                      </w:r>
                      <w:proofErr w:type="spellEnd"/>
                      <w:r>
                        <w:t>, and how long would it take to measure the intensity of neutrons scattered with this change in energy?</w:t>
                      </w:r>
                    </w:p>
                  </w:txbxContent>
                </v:textbox>
                <w10:wrap type="topAndBottom"/>
              </v:shape>
            </w:pict>
          </mc:Fallback>
        </mc:AlternateContent>
      </w:r>
    </w:p>
    <w:p w:rsidR="002B0782" w:rsidRDefault="002B0782" w:rsidP="002B0782">
      <w:pPr>
        <w:jc w:val="both"/>
      </w:pPr>
      <w:r>
        <w:t xml:space="preserve">Overnight you </w:t>
      </w:r>
      <w:r w:rsidR="00391D97">
        <w:t xml:space="preserve">will be </w:t>
      </w:r>
      <w:r>
        <w:t>collect</w:t>
      </w:r>
      <w:r w:rsidR="00391D97">
        <w:t>ing</w:t>
      </w:r>
      <w:r>
        <w:t xml:space="preserve"> data. </w:t>
      </w:r>
      <w:r w:rsidR="00391D97">
        <w:t>To this end, y</w:t>
      </w:r>
      <w:r>
        <w:t>ou will need to define a “sequence” consisting of several “runs” plus at least one change of sample temperature and probably wavelength. Each run is divided into a set of “cycles” that are of defined lengths of time. At the end of each cycle the temperature is recorded and the data are backed up to the disk. Having defined the runs we shall start the overnight sequence of measurements. Next day we shall stop the measurements and start into the data reduction.</w:t>
      </w:r>
    </w:p>
    <w:p w:rsidR="002461E4" w:rsidRDefault="002461E4" w:rsidP="002461E4">
      <w:pPr>
        <w:jc w:val="both"/>
      </w:pPr>
    </w:p>
    <w:p w:rsidR="002461E4" w:rsidRDefault="002461E4" w:rsidP="002461E4">
      <w:pPr>
        <w:jc w:val="both"/>
      </w:pPr>
      <w:r>
        <w:t xml:space="preserve">In the experimental runs we shall collect intensity histograms I(i,j) for </w:t>
      </w:r>
      <w:r>
        <w:rPr>
          <w:szCs w:val="2"/>
        </w:rPr>
        <w:t>the sample</w:t>
      </w:r>
      <w:r>
        <w:t xml:space="preserve"> at </w:t>
      </w:r>
      <w:r w:rsidR="00391D97">
        <w:t>at least two</w:t>
      </w:r>
      <w:r>
        <w:t xml:space="preserve"> temperatures. Using previously acquired intensity histograms for a vanadium sample and for a “dark count” run with the beam shutter closed, we shal</w:t>
      </w:r>
      <w:r w:rsidR="00B56754">
        <w:t xml:space="preserve">l reduce the data to obtain </w:t>
      </w:r>
      <w:r>
        <w:t xml:space="preserve">the scattering </w:t>
      </w:r>
      <w:proofErr w:type="gramStart"/>
      <w:r>
        <w:t xml:space="preserve">function </w:t>
      </w:r>
      <w:proofErr w:type="gramEnd"/>
      <w:r>
        <w:rPr>
          <w:position w:val="-10"/>
        </w:rPr>
        <w:object w:dxaOrig="780" w:dyaOrig="320">
          <v:shape id="_x0000_i1039" type="#_x0000_t75" style="width:38.85pt;height:15.9pt" o:ole="" fillcolor="window">
            <v:imagedata r:id="rId17" o:title=""/>
          </v:shape>
          <o:OLEObject Type="Embed" ProgID="Equation.DSMT4" ShapeID="_x0000_i1039" DrawAspect="Content" ObjectID="_1489990513" r:id="rId38"/>
        </w:object>
      </w:r>
      <w:r>
        <w:t xml:space="preserve">, and various cuts in both Q and </w:t>
      </w:r>
      <w:r>
        <w:rPr>
          <w:rFonts w:ascii="Symbol" w:hAnsi="Symbol"/>
        </w:rPr>
        <w:t></w:t>
      </w:r>
      <w:r>
        <w:t>.</w:t>
      </w:r>
    </w:p>
    <w:p w:rsidR="002461E4" w:rsidRDefault="002461E4" w:rsidP="002461E4">
      <w:pPr>
        <w:jc w:val="both"/>
        <w:rPr>
          <w:u w:val="single"/>
        </w:rPr>
      </w:pPr>
    </w:p>
    <w:p w:rsidR="002461E4" w:rsidRDefault="002461E4" w:rsidP="002461E4">
      <w:pPr>
        <w:pStyle w:val="Heading3"/>
        <w:jc w:val="center"/>
        <w:rPr>
          <w:rFonts w:ascii="Times New Roman" w:hAnsi="Times New Roman"/>
          <w:sz w:val="24"/>
          <w:u w:val="single"/>
        </w:rPr>
      </w:pPr>
      <w:r>
        <w:rPr>
          <w:rFonts w:ascii="Times New Roman" w:hAnsi="Times New Roman"/>
          <w:sz w:val="24"/>
          <w:u w:val="single"/>
        </w:rPr>
        <w:t>IV. Data reduction</w:t>
      </w:r>
    </w:p>
    <w:p w:rsidR="002461E4" w:rsidRDefault="002461E4" w:rsidP="002461E4">
      <w:pPr>
        <w:pStyle w:val="BodyText"/>
      </w:pPr>
    </w:p>
    <w:p w:rsidR="002461E4" w:rsidRDefault="002461E4" w:rsidP="002461E4">
      <w:pPr>
        <w:pStyle w:val="BodyText"/>
      </w:pPr>
      <w:r>
        <w:t>In this section we shall simply indicate some of the more important steps in the data reduction process.  We shall go into greater detail in our discussions at the time that the data reduction takes place.</w:t>
      </w:r>
    </w:p>
    <w:p w:rsidR="002461E4" w:rsidRDefault="002461E4" w:rsidP="002461E4">
      <w:pPr>
        <w:pStyle w:val="BodyText"/>
      </w:pPr>
    </w:p>
    <w:p w:rsidR="002461E4" w:rsidRDefault="002461E4" w:rsidP="002461E4">
      <w:pPr>
        <w:pStyle w:val="BodyText"/>
      </w:pPr>
      <w:r>
        <w:rPr>
          <w:noProof/>
        </w:rPr>
        <w:lastRenderedPageBreak/>
        <mc:AlternateContent>
          <mc:Choice Requires="wps">
            <w:drawing>
              <wp:anchor distT="0" distB="0" distL="114300" distR="114300" simplePos="0" relativeHeight="251660288" behindDoc="0" locked="0" layoutInCell="1" allowOverlap="1">
                <wp:simplePos x="0" y="0"/>
                <wp:positionH relativeFrom="column">
                  <wp:posOffset>228600</wp:posOffset>
                </wp:positionH>
                <wp:positionV relativeFrom="paragraph">
                  <wp:posOffset>777240</wp:posOffset>
                </wp:positionV>
                <wp:extent cx="5207000" cy="365760"/>
                <wp:effectExtent l="19050" t="26035" r="22225" b="27305"/>
                <wp:wrapTopAndBottom/>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0" cy="365760"/>
                        </a:xfrm>
                        <a:prstGeom prst="rect">
                          <a:avLst/>
                        </a:prstGeom>
                        <a:solidFill>
                          <a:srgbClr val="FFFFFF"/>
                        </a:solidFill>
                        <a:ln w="38100" cmpd="dbl">
                          <a:solidFill>
                            <a:srgbClr val="000000"/>
                          </a:solidFill>
                          <a:miter lim="800000"/>
                          <a:headEnd/>
                          <a:tailEnd/>
                        </a:ln>
                      </wps:spPr>
                      <wps:txbx>
                        <w:txbxContent>
                          <w:p w:rsidR="00AB2378" w:rsidRDefault="00AB2378" w:rsidP="002461E4">
                            <w:r>
                              <w:t>Where does the time independent background come fro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32" type="#_x0000_t202" style="position:absolute;left:0;text-align:left;margin-left:18pt;margin-top:61.2pt;width:410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" strokeweight="3pt">
                <v:stroke linestyle="thinThin"/>
                <v:textbox>
                  <w:txbxContent>
                    <w:p w:rsidR="00AB2378" w:rsidRDefault="00AB2378" w:rsidP="002461E4">
                      <w:r>
                        <w:t>Where does the time independent background come from?</w:t>
                      </w:r>
                    </w:p>
                  </w:txbxContent>
                </v:textbox>
                <w10:wrap type="topAndBottom"/>
              </v:shape>
            </w:pict>
          </mc:Fallback>
        </mc:AlternateContent>
      </w:r>
      <w:r w:rsidR="00391D97">
        <w:t>In each experiment, t</w:t>
      </w:r>
      <w:r>
        <w:t xml:space="preserve">he measured scattering </w:t>
      </w:r>
      <w:r w:rsidR="00391D97">
        <w:t xml:space="preserve">includes </w:t>
      </w:r>
      <w:r>
        <w:t xml:space="preserve">intrinsic scattering from the sample </w:t>
      </w:r>
      <w:r w:rsidR="00391D97">
        <w:t>plus</w:t>
      </w:r>
      <w:r>
        <w:t xml:space="preserve"> background </w:t>
      </w:r>
      <w:r w:rsidR="00391D97">
        <w:t xml:space="preserve">scattering </w:t>
      </w:r>
      <w:r>
        <w:t xml:space="preserve">intensity. Before </w:t>
      </w:r>
      <w:r w:rsidR="00391D97">
        <w:t xml:space="preserve">we </w:t>
      </w:r>
      <w:r>
        <w:t>do any data anal</w:t>
      </w:r>
      <w:r w:rsidR="00391D97">
        <w:t>ysis we need to subtract a time-</w:t>
      </w:r>
      <w:r>
        <w:t>independent background from each of the runs.</w:t>
      </w:r>
    </w:p>
    <w:p w:rsidR="002461E4" w:rsidRDefault="002461E4" w:rsidP="002461E4">
      <w:pPr>
        <w:jc w:val="both"/>
      </w:pPr>
    </w:p>
    <w:p w:rsidR="002461E4" w:rsidRDefault="002461E4" w:rsidP="002461E4">
      <w:pPr>
        <w:jc w:val="both"/>
      </w:pPr>
    </w:p>
    <w:p w:rsidR="002461E4" w:rsidRDefault="002461E4" w:rsidP="002461E4">
      <w:pPr>
        <w:jc w:val="both"/>
        <w:rPr>
          <w:b/>
        </w:rPr>
      </w:pPr>
    </w:p>
    <w:p w:rsidR="002461E4" w:rsidRDefault="002461E4" w:rsidP="002461E4">
      <w:pPr>
        <w:pStyle w:val="BodyText"/>
      </w:pPr>
      <w:r>
        <w:t xml:space="preserve">Neglecting effects such as self-shielding and multiple scattering the scattering in detector i and time channel j may be related to the corresponding double differential cross section </w:t>
      </w:r>
      <w:r>
        <w:rPr>
          <w:position w:val="-14"/>
        </w:rPr>
        <w:object w:dxaOrig="1280" w:dyaOrig="400">
          <v:shape id="_x0000_i1040" type="#_x0000_t75" style="width:63.9pt;height:20.3pt" o:ole="" fillcolor="window">
            <v:imagedata r:id="rId39" o:title=""/>
          </v:shape>
          <o:OLEObject Type="Embed" ProgID="Equation.DSMT4" ShapeID="_x0000_i1040" DrawAspect="Content" ObjectID="_1489990514" r:id="rId40"/>
        </w:object>
      </w:r>
      <w:r>
        <w:t xml:space="preserve"> (note that this is per unit time, not energy) in the following fashion:</w:t>
      </w:r>
    </w:p>
    <w:p w:rsidR="002461E4" w:rsidRDefault="002461E4" w:rsidP="002461E4">
      <w:pPr>
        <w:pStyle w:val="MTDisplayEquation"/>
      </w:pPr>
      <w:r>
        <w:tab/>
      </w:r>
      <w:r>
        <w:rPr>
          <w:position w:val="-36"/>
        </w:rPr>
        <w:object w:dxaOrig="3540" w:dyaOrig="800">
          <v:shape id="_x0000_i1041" type="#_x0000_t75" style="width:177.15pt;height:39.9pt" o:ole="" fillcolor="window">
            <v:imagedata r:id="rId41" o:title=""/>
          </v:shape>
          <o:OLEObject Type="Embed" ProgID="Equation.DSMT4" ShapeID="_x0000_i1041" DrawAspect="Content" ObjectID="_1489990515" r:id="rId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B406D">
        <w:fldChar w:fldCharType="begin"/>
      </w:r>
      <w:r w:rsidR="009B406D">
        <w:instrText xml:space="preserve"> SEQ MTEqn \c \* Arabic \* MERGEFORMAT </w:instrText>
      </w:r>
      <w:r w:rsidR="009B406D">
        <w:fldChar w:fldCharType="separate"/>
      </w:r>
      <w:r>
        <w:rPr>
          <w:noProof/>
        </w:rPr>
        <w:instrText>3</w:instrText>
      </w:r>
      <w:r w:rsidR="009B406D">
        <w:rPr>
          <w:noProof/>
        </w:rPr>
        <w:fldChar w:fldCharType="end"/>
      </w:r>
      <w:r>
        <w:instrText>)</w:instrText>
      </w:r>
      <w:r>
        <w:fldChar w:fldCharType="end"/>
      </w:r>
    </w:p>
    <w:p w:rsidR="002461E4" w:rsidRDefault="002461E4" w:rsidP="002461E4">
      <w:pPr>
        <w:jc w:val="both"/>
      </w:pPr>
      <w:r>
        <w:t xml:space="preserve">where </w:t>
      </w:r>
      <w:r>
        <w:sym w:font="Symbol" w:char="F044"/>
      </w:r>
      <w:r>
        <w:sym w:font="Symbol" w:char="F057"/>
      </w:r>
      <w:r>
        <w:t xml:space="preserve">, the solid angle subtended by detector i, and </w:t>
      </w:r>
      <w:r>
        <w:sym w:font="Symbol" w:char="F044"/>
      </w:r>
      <w:r>
        <w:t>t, the width of time channel j, are (for these measurements) presumed to be independent of i and j respectively, N</w:t>
      </w:r>
      <w:r>
        <w:rPr>
          <w:vertAlign w:val="subscript"/>
        </w:rPr>
        <w:t>m</w:t>
      </w:r>
      <w:r>
        <w:t xml:space="preserve"> is the number of sample molecules in the beam, </w:t>
      </w:r>
      <w:r>
        <w:sym w:font="Symbol" w:char="F068"/>
      </w:r>
      <w:r>
        <w:rPr>
          <w:vertAlign w:val="subscript"/>
        </w:rPr>
        <w:t>ij</w:t>
      </w:r>
      <w:r>
        <w:t xml:space="preserve"> is the efficiency of detector i for neutrons detected in time channel j, and I</w:t>
      </w:r>
      <w:r>
        <w:rPr>
          <w:vertAlign w:val="subscript"/>
        </w:rPr>
        <w:t>BM</w:t>
      </w:r>
      <w:r>
        <w:t xml:space="preserve"> and </w:t>
      </w:r>
      <w:r>
        <w:sym w:font="Symbol" w:char="F068"/>
      </w:r>
      <w:r>
        <w:rPr>
          <w:vertAlign w:val="subscript"/>
        </w:rPr>
        <w:t>BM</w:t>
      </w:r>
      <w:r>
        <w:t xml:space="preserve"> are respectively the counts and the efficiency of the beam monitor (situated upstream of the sample).</w:t>
      </w:r>
    </w:p>
    <w:p w:rsidR="002461E4" w:rsidRDefault="002461E4" w:rsidP="002461E4"/>
    <w:p w:rsidR="002461E4" w:rsidRDefault="002461E4" w:rsidP="002461E4">
      <w:pPr>
        <w:jc w:val="both"/>
      </w:pPr>
      <w:r>
        <w:t xml:space="preserve">Since we are not trying to extract an absolute cross section we can neglect the multiplicative constants in the above equation, but we should not ignore the detector efficiency function </w:t>
      </w:r>
      <w:r>
        <w:sym w:font="Symbol" w:char="F068"/>
      </w:r>
      <w:r>
        <w:rPr>
          <w:vertAlign w:val="subscript"/>
        </w:rPr>
        <w:t>ij</w:t>
      </w:r>
      <w:r>
        <w:t xml:space="preserve">. Since all of the detectors are to first order identical it is not unreasonable to treat </w:t>
      </w:r>
      <w:r>
        <w:sym w:font="Symbol" w:char="F068"/>
      </w:r>
      <w:r>
        <w:rPr>
          <w:vertAlign w:val="subscript"/>
        </w:rPr>
        <w:t>ij</w:t>
      </w:r>
      <w:r>
        <w:t xml:space="preserve"> as the product of two terms, a function </w:t>
      </w:r>
      <w:r>
        <w:sym w:font="Symbol" w:char="F068"/>
      </w:r>
      <w:r>
        <w:rPr>
          <w:vertAlign w:val="subscript"/>
        </w:rPr>
        <w:t>i0</w:t>
      </w:r>
      <w:r>
        <w:t xml:space="preserve"> which represents the efficiency of detector i for elastically scattered neutrons and a detector-independent function f</w:t>
      </w:r>
      <w:r>
        <w:rPr>
          <w:vertAlign w:val="subscript"/>
        </w:rPr>
        <w:t>j</w:t>
      </w:r>
      <w:r>
        <w:t xml:space="preserve"> that describes the energy dependence of the efficiency of the detectors. The correction for differences in detector response, i.e. the determination of </w:t>
      </w:r>
      <w:r>
        <w:sym w:font="Symbol" w:char="F068"/>
      </w:r>
      <w:r>
        <w:rPr>
          <w:vertAlign w:val="subscript"/>
        </w:rPr>
        <w:t>i0</w:t>
      </w:r>
      <w:r>
        <w:t>, is performed using the results of a measurement with a vanadium sample.</w:t>
      </w:r>
    </w:p>
    <w:p w:rsidR="002461E4" w:rsidRDefault="002461E4" w:rsidP="002461E4">
      <w:pPr>
        <w:jc w:val="both"/>
        <w:rPr>
          <w:b/>
        </w:rPr>
      </w:pPr>
    </w:p>
    <w:p w:rsidR="002461E4" w:rsidRDefault="002461E4" w:rsidP="002461E4">
      <w:pPr>
        <w:jc w:val="both"/>
        <w:rPr>
          <w:b/>
        </w:rPr>
      </w:pPr>
      <w:r>
        <w:rPr>
          <w:b/>
          <w:noProof/>
        </w:rPr>
        <mc:AlternateContent>
          <mc:Choice Requires="wps">
            <w:drawing>
              <wp:anchor distT="0" distB="0" distL="114300" distR="114300" simplePos="0" relativeHeight="251661312" behindDoc="0" locked="0" layoutInCell="0" allowOverlap="1">
                <wp:simplePos x="0" y="0"/>
                <wp:positionH relativeFrom="column">
                  <wp:posOffset>142240</wp:posOffset>
                </wp:positionH>
                <wp:positionV relativeFrom="paragraph">
                  <wp:posOffset>647700</wp:posOffset>
                </wp:positionV>
                <wp:extent cx="5207000" cy="358140"/>
                <wp:effectExtent l="27940" t="24130" r="22860" b="27305"/>
                <wp:wrapTopAndBottom/>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7000" cy="358140"/>
                        </a:xfrm>
                        <a:prstGeom prst="rect">
                          <a:avLst/>
                        </a:prstGeom>
                        <a:solidFill>
                          <a:srgbClr val="FFFFFF"/>
                        </a:solidFill>
                        <a:ln w="38100" cmpd="dbl">
                          <a:solidFill>
                            <a:srgbClr val="000000"/>
                          </a:solidFill>
                          <a:miter lim="800000"/>
                          <a:headEnd/>
                          <a:tailEnd/>
                        </a:ln>
                      </wps:spPr>
                      <wps:txbx>
                        <w:txbxContent>
                          <w:p w:rsidR="00AB2378" w:rsidRDefault="00AB2378" w:rsidP="002461E4">
                            <w:r>
                              <w:t>What are these facto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33" type="#_x0000_t202" style="position:absolute;left:0;text-align:left;margin-left:11.2pt;margin-top:51pt;width:410pt;height:28.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" o:allowincell="f" strokeweight="3pt">
                <v:stroke linestyle="thinThin"/>
                <v:textbox>
                  <w:txbxContent>
                    <w:p w:rsidR="00AB2378" w:rsidRDefault="00AB2378" w:rsidP="002461E4">
                      <w:r>
                        <w:t>What are these factors?</w:t>
                      </w:r>
                    </w:p>
                  </w:txbxContent>
                </v:textbox>
                <w10:wrap type="topAndBottom"/>
              </v:shape>
            </w:pict>
          </mc:Fallback>
        </mc:AlternateContent>
      </w:r>
      <w:r>
        <w:t>The correction of the data for the energy dependence of the efficiency is achieved by calculation, knowing the various factors that affect the probability that a neutron is absorbed within a detector.</w:t>
      </w:r>
    </w:p>
    <w:p w:rsidR="002461E4" w:rsidRDefault="002461E4" w:rsidP="002461E4">
      <w:pPr>
        <w:jc w:val="both"/>
      </w:pPr>
    </w:p>
    <w:p w:rsidR="002461E4" w:rsidRDefault="002461E4" w:rsidP="002461E4">
      <w:pPr>
        <w:jc w:val="both"/>
      </w:pPr>
      <w:r>
        <w:t xml:space="preserve">To improve statistics, we may define several detector groups, each of which includes detectors within a specified range of angles. The differential cross section </w:t>
      </w:r>
      <w:r>
        <w:rPr>
          <w:position w:val="-10"/>
        </w:rPr>
        <w:object w:dxaOrig="1180" w:dyaOrig="360">
          <v:shape id="_x0000_i1042" type="#_x0000_t75" style="width:59.15pt;height:18.25pt" o:ole="" fillcolor="window">
            <v:imagedata r:id="rId43" o:title=""/>
          </v:shape>
          <o:OLEObject Type="Embed" ProgID="Equation.DSMT4" ShapeID="_x0000_i1042" DrawAspect="Content" ObjectID="_1489990516" r:id="rId44"/>
        </w:object>
      </w:r>
      <w:r>
        <w:t xml:space="preserve"> for all detectors in a group will be summed and divided by the number of detectors in the group. Having obtained a quantity proportional to </w:t>
      </w:r>
      <w:r>
        <w:rPr>
          <w:position w:val="-10"/>
        </w:rPr>
        <w:object w:dxaOrig="1180" w:dyaOrig="360">
          <v:shape id="_x0000_i1043" type="#_x0000_t75" style="width:59.15pt;height:18.25pt" o:ole="" fillcolor="window">
            <v:imagedata r:id="rId43" o:title=""/>
          </v:shape>
          <o:OLEObject Type="Embed" ProgID="Equation.DSMT4" ShapeID="_x0000_i1043" DrawAspect="Content" ObjectID="_1489990517" r:id="rId45"/>
        </w:object>
      </w:r>
      <w:r>
        <w:t xml:space="preserve"> we must now compute </w:t>
      </w:r>
      <w:r>
        <w:rPr>
          <w:position w:val="-10"/>
        </w:rPr>
        <w:object w:dxaOrig="1240" w:dyaOrig="360">
          <v:shape id="_x0000_i1044" type="#_x0000_t75" style="width:62.55pt;height:18.25pt" o:ole="" fillcolor="window">
            <v:imagedata r:id="rId10" o:title=""/>
          </v:shape>
          <o:OLEObject Type="Embed" ProgID="Equation.DSMT4" ShapeID="_x0000_i1044" DrawAspect="Content" ObjectID="_1489990518" r:id="rId46"/>
        </w:object>
      </w:r>
      <w:r>
        <w:t xml:space="preserve"> and </w:t>
      </w:r>
      <w:proofErr w:type="gramStart"/>
      <w:r>
        <w:t xml:space="preserve">finally </w:t>
      </w:r>
      <w:proofErr w:type="gramEnd"/>
      <w:r>
        <w:rPr>
          <w:position w:val="-10"/>
        </w:rPr>
        <w:object w:dxaOrig="780" w:dyaOrig="320">
          <v:shape id="_x0000_i1045" type="#_x0000_t75" style="width:38.85pt;height:15.9pt" o:ole="" fillcolor="window">
            <v:imagedata r:id="rId17" o:title=""/>
          </v:shape>
          <o:OLEObject Type="Embed" ProgID="Equation.DSMT4" ShapeID="_x0000_i1045" DrawAspect="Content" ObjectID="_1489990519" r:id="rId47"/>
        </w:object>
      </w:r>
      <w:r>
        <w:t xml:space="preserve">. Since a neutron’s energy E is related to its time-of-flight t over a fixed distance </w:t>
      </w:r>
      <w:proofErr w:type="gramStart"/>
      <w:r>
        <w:t xml:space="preserve">as </w:t>
      </w:r>
      <w:proofErr w:type="gramEnd"/>
      <w:r>
        <w:rPr>
          <w:position w:val="-6"/>
        </w:rPr>
        <w:object w:dxaOrig="720" w:dyaOrig="320">
          <v:shape id="_x0000_i1046" type="#_x0000_t75" style="width:36.15pt;height:15.9pt" o:ole="" fillcolor="window">
            <v:imagedata r:id="rId48" o:title=""/>
          </v:shape>
          <o:OLEObject Type="Embed" ProgID="Equation.DSMT4" ShapeID="_x0000_i1046" DrawAspect="Content" ObjectID="_1489990520" r:id="rId49"/>
        </w:object>
      </w:r>
      <w:r>
        <w:t xml:space="preserve">, it follows that </w:t>
      </w:r>
      <w:r>
        <w:rPr>
          <w:position w:val="-6"/>
        </w:rPr>
        <w:object w:dxaOrig="1040" w:dyaOrig="320">
          <v:shape id="_x0000_i1047" type="#_x0000_t75" style="width:51.7pt;height:15.9pt" o:ole="" fillcolor="window">
            <v:imagedata r:id="rId50" o:title=""/>
          </v:shape>
          <o:OLEObject Type="Embed" ProgID="Equation.DSMT4" ShapeID="_x0000_i1047" DrawAspect="Content" ObjectID="_1489990521" r:id="rId51"/>
        </w:object>
      </w:r>
      <w:r>
        <w:t>. Hence</w:t>
      </w:r>
    </w:p>
    <w:p w:rsidR="002461E4" w:rsidRDefault="002461E4" w:rsidP="002461E4">
      <w:pPr>
        <w:ind w:left="1440"/>
      </w:pPr>
      <w:r>
        <w:rPr>
          <w:position w:val="-32"/>
        </w:rPr>
        <w:object w:dxaOrig="4560" w:dyaOrig="760">
          <v:shape id="_x0000_i1048" type="#_x0000_t75" style="width:228.15pt;height:38.55pt" o:ole="" fillcolor="window">
            <v:imagedata r:id="rId52" o:title=""/>
          </v:shape>
          <o:OLEObject Type="Embed" ProgID="Equation.DSMT4" ShapeID="_x0000_i1048" DrawAspect="Content" ObjectID="_1489990522" r:id="rId53"/>
        </w:object>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B406D">
        <w:fldChar w:fldCharType="begin"/>
      </w:r>
      <w:r w:rsidR="009B406D">
        <w:instrText xml:space="preserve"> SEQ MTEqn \c \* Arabic \* MERGEFORMAT </w:instrText>
      </w:r>
      <w:r w:rsidR="009B406D">
        <w:fldChar w:fldCharType="separate"/>
      </w:r>
      <w:r>
        <w:rPr>
          <w:noProof/>
        </w:rPr>
        <w:instrText>4</w:instrText>
      </w:r>
      <w:r w:rsidR="009B406D">
        <w:rPr>
          <w:noProof/>
        </w:rPr>
        <w:fldChar w:fldCharType="end"/>
      </w:r>
      <w:r>
        <w:instrText>)</w:instrText>
      </w:r>
      <w:r>
        <w:fldChar w:fldCharType="end"/>
      </w:r>
    </w:p>
    <w:p w:rsidR="002461E4" w:rsidRDefault="002461E4" w:rsidP="002461E4">
      <w:pPr>
        <w:jc w:val="both"/>
      </w:pPr>
      <w:r>
        <w:t xml:space="preserve">To obtain </w:t>
      </w:r>
      <w:r>
        <w:rPr>
          <w:position w:val="-10"/>
        </w:rPr>
        <w:object w:dxaOrig="780" w:dyaOrig="320">
          <v:shape id="_x0000_i1049" type="#_x0000_t75" style="width:38.85pt;height:15.9pt" o:ole="" fillcolor="window">
            <v:imagedata r:id="rId17" o:title=""/>
          </v:shape>
          <o:OLEObject Type="Embed" ProgID="Equation.DSMT4" ShapeID="_x0000_i1049" DrawAspect="Content" ObjectID="_1489990523" r:id="rId54"/>
        </w:object>
      </w:r>
      <w:r>
        <w:t>we simply divide by k</w:t>
      </w:r>
      <w:r>
        <w:rPr>
          <w:vertAlign w:val="subscript"/>
        </w:rPr>
        <w:t>f</w:t>
      </w:r>
      <w:r>
        <w:t xml:space="preserve"> (see eq. 1). Equivalently we multiply by another factor of t.</w:t>
      </w:r>
    </w:p>
    <w:p w:rsidR="002461E4" w:rsidRDefault="002461E4" w:rsidP="002461E4">
      <w:pPr>
        <w:jc w:val="center"/>
      </w:pPr>
    </w:p>
    <w:p w:rsidR="002461E4" w:rsidRDefault="00051F99" w:rsidP="002461E4">
      <w:pPr>
        <w:jc w:val="both"/>
      </w:pPr>
      <w:r>
        <w:rPr>
          <w:noProof/>
        </w:rPr>
        <mc:AlternateContent>
          <mc:Choice Requires="wps">
            <w:drawing>
              <wp:anchor distT="0" distB="0" distL="114300" distR="114300" simplePos="0" relativeHeight="251668480" behindDoc="0" locked="0" layoutInCell="1" allowOverlap="1" wp14:anchorId="3E1A2C58" wp14:editId="0D2411A6">
                <wp:simplePos x="0" y="0"/>
                <wp:positionH relativeFrom="column">
                  <wp:posOffset>1270</wp:posOffset>
                </wp:positionH>
                <wp:positionV relativeFrom="paragraph">
                  <wp:posOffset>1642110</wp:posOffset>
                </wp:positionV>
                <wp:extent cx="5445760" cy="392430"/>
                <wp:effectExtent l="19050" t="19050" r="21590" b="26670"/>
                <wp:wrapTopAndBottom/>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5760" cy="392430"/>
                        </a:xfrm>
                        <a:prstGeom prst="rect">
                          <a:avLst/>
                        </a:prstGeom>
                        <a:solidFill>
                          <a:srgbClr val="FFFFFF"/>
                        </a:solidFill>
                        <a:ln w="38100" cmpd="dbl">
                          <a:solidFill>
                            <a:srgbClr val="000000"/>
                          </a:solidFill>
                          <a:miter lim="800000"/>
                          <a:headEnd/>
                          <a:tailEnd/>
                        </a:ln>
                      </wps:spPr>
                      <wps:txbx>
                        <w:txbxContent>
                          <w:p w:rsidR="00AB2378" w:rsidRDefault="00AB2378" w:rsidP="002461E4">
                            <w:r>
                              <w:t xml:space="preserve">Is </w:t>
                            </w:r>
                            <w:proofErr w:type="spellStart"/>
                            <w:r>
                              <w:t>symmetrization</w:t>
                            </w:r>
                            <w:proofErr w:type="spellEnd"/>
                            <w:r>
                              <w:t xml:space="preserve"> of </w:t>
                            </w:r>
                            <w:r>
                              <w:rPr>
                                <w:position w:val="-10"/>
                              </w:rPr>
                              <w:object w:dxaOrig="800" w:dyaOrig="320">
                                <v:shape id="_x0000_i1088" type="#_x0000_t75" style="width:39.9pt;height:15.9pt" o:ole="" fillcolor="window">
                                  <v:imagedata r:id="rId55" o:title=""/>
                                </v:shape>
                                <o:OLEObject Type="Embed" ProgID="Equation.DSMT4" ShapeID="_x0000_i1088" DrawAspect="Content" ObjectID="_1489990562" r:id="rId56"/>
                              </w:object>
                            </w:r>
                            <w:r>
                              <w:t xml:space="preserve"> likely to be a larger effect at low or high temperatur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1A2C58" id="Text Box 75" o:spid="_x0000_s1034" type="#_x0000_t202" style="position:absolute;left:0;text-align:left;margin-left:.1pt;margin-top:129.3pt;width:428.8pt;height:30.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" strokeweight="3pt">
                <v:stroke linestyle="thinThin"/>
                <v:textbox>
                  <w:txbxContent>
                    <w:p w:rsidR="00AB2378" w:rsidRDefault="00AB2378" w:rsidP="002461E4">
                      <w:r>
                        <w:t xml:space="preserve">Is </w:t>
                      </w:r>
                      <w:proofErr w:type="spellStart"/>
                      <w:r>
                        <w:t>symmetrization</w:t>
                      </w:r>
                      <w:proofErr w:type="spellEnd"/>
                      <w:r>
                        <w:t xml:space="preserve"> of </w:t>
                      </w:r>
                      <w:r>
                        <w:rPr>
                          <w:position w:val="-10"/>
                        </w:rPr>
                        <w:object w:dxaOrig="800" w:dyaOrig="320">
                          <v:shape id="_x0000_i1088" type="#_x0000_t75" style="width:40pt;height:16pt" o:ole="" fillcolor="window">
                            <v:imagedata r:id="rId57" o:title=""/>
                          </v:shape>
                          <o:OLEObject Type="Embed" ProgID="Equation.DSMT4" ShapeID="_x0000_i1088" DrawAspect="Content" ObjectID="_1489720734" r:id="rId58"/>
                        </w:object>
                      </w:r>
                      <w:r>
                        <w:t xml:space="preserve"> likely to be a larger effect at low or high temperatures?</w:t>
                      </w:r>
                    </w:p>
                  </w:txbxContent>
                </v:textbox>
                <w10:wrap type="topAndBottom"/>
              </v:shape>
            </w:pict>
          </mc:Fallback>
        </mc:AlternateContent>
      </w:r>
      <w:r w:rsidR="002461E4">
        <w:t xml:space="preserve">If a system in thermodynamic equilibrium can exist in a number of thermodynamic states and we consider two such states separated by an energy </w:t>
      </w:r>
      <w:proofErr w:type="gramStart"/>
      <w:r w:rsidR="002461E4">
        <w:t xml:space="preserve">difference </w:t>
      </w:r>
      <w:proofErr w:type="gramEnd"/>
      <w:r w:rsidR="002461E4">
        <w:rPr>
          <w:position w:val="-4"/>
        </w:rPr>
        <w:object w:dxaOrig="340" w:dyaOrig="260">
          <v:shape id="_x0000_i1050" type="#_x0000_t75" style="width:16.9pt;height:12.85pt" o:ole="" fillcolor="window">
            <v:imagedata r:id="rId12" o:title=""/>
          </v:shape>
          <o:OLEObject Type="Embed" ProgID="Equation.DSMT4" ShapeID="_x0000_i1050" DrawAspect="Content" ObjectID="_1489990524" r:id="rId59"/>
        </w:object>
      </w:r>
      <w:r w:rsidR="002461E4">
        <w:t xml:space="preserve">, the probability that the system is in the lower energy state is greater by a factor </w:t>
      </w:r>
      <w:r w:rsidR="002461E4">
        <w:rPr>
          <w:position w:val="-10"/>
        </w:rPr>
        <w:object w:dxaOrig="1280" w:dyaOrig="320">
          <v:shape id="_x0000_i1051" type="#_x0000_t75" style="width:63.9pt;height:15.9pt" o:ole="" fillcolor="window">
            <v:imagedata r:id="rId60" o:title=""/>
          </v:shape>
          <o:OLEObject Type="Embed" ProgID="Equation.DSMT4" ShapeID="_x0000_i1051" DrawAspect="Content" ObjectID="_1489990525" r:id="rId61"/>
        </w:object>
      </w:r>
      <w:r w:rsidR="002461E4">
        <w:t xml:space="preserve"> than the probability that it is in the higher energy state.  From this it can be shown that for systems in thermodynamic equilibrium the scattering function </w:t>
      </w:r>
      <w:r w:rsidR="002461E4">
        <w:rPr>
          <w:position w:val="-10"/>
        </w:rPr>
        <w:object w:dxaOrig="800" w:dyaOrig="320">
          <v:shape id="_x0000_i1052" type="#_x0000_t75" style="width:39.9pt;height:15.9pt" o:ole="" fillcolor="window">
            <v:imagedata r:id="rId55" o:title=""/>
          </v:shape>
          <o:OLEObject Type="Embed" ProgID="Equation.DSMT4" ShapeID="_x0000_i1052" DrawAspect="Content" ObjectID="_1489990526" r:id="rId62"/>
        </w:object>
      </w:r>
      <w:r w:rsidR="002461E4">
        <w:t xml:space="preserve"> satisfies the so-called “detailed balance” relationship: </w:t>
      </w:r>
      <w:r w:rsidR="002461E4">
        <w:rPr>
          <w:position w:val="-10"/>
        </w:rPr>
        <w:object w:dxaOrig="3340" w:dyaOrig="320">
          <v:shape id="_x0000_i1053" type="#_x0000_t75" style="width:167.65pt;height:15.9pt" o:ole="" fillcolor="window">
            <v:imagedata r:id="rId63" o:title=""/>
          </v:shape>
          <o:OLEObject Type="Embed" ProgID="Equation.DSMT4" ShapeID="_x0000_i1053" DrawAspect="Content" ObjectID="_1489990527" r:id="rId64"/>
        </w:object>
      </w:r>
      <w:r w:rsidR="002461E4">
        <w:t xml:space="preserve">. Since we shall be fitting the data to a theoretical form that is symmetric in </w:t>
      </w:r>
      <w:r w:rsidR="002461E4">
        <w:rPr>
          <w:position w:val="-4"/>
        </w:rPr>
        <w:object w:dxaOrig="340" w:dyaOrig="260">
          <v:shape id="_x0000_i1054" type="#_x0000_t75" style="width:16.9pt;height:12.85pt" o:ole="" fillcolor="window">
            <v:imagedata r:id="rId12" o:title=""/>
          </v:shape>
          <o:OLEObject Type="Embed" ProgID="Equation.DSMT4" ShapeID="_x0000_i1054" DrawAspect="Content" ObjectID="_1489990528" r:id="rId65"/>
        </w:object>
      </w:r>
      <w:r w:rsidR="002461E4">
        <w:t xml:space="preserve"> we shall first “symmetrize” the experimental </w:t>
      </w:r>
      <w:r w:rsidR="002461E4">
        <w:rPr>
          <w:position w:val="-10"/>
        </w:rPr>
        <w:object w:dxaOrig="800" w:dyaOrig="320">
          <v:shape id="_x0000_i1055" type="#_x0000_t75" style="width:39.9pt;height:15.9pt" o:ole="" fillcolor="window">
            <v:imagedata r:id="rId55" o:title=""/>
          </v:shape>
          <o:OLEObject Type="Embed" ProgID="Equation.DSMT4" ShapeID="_x0000_i1055" DrawAspect="Content" ObjectID="_1489990529" r:id="rId66"/>
        </w:object>
      </w:r>
      <w:r w:rsidR="002461E4">
        <w:t xml:space="preserve"> by multiplying it </w:t>
      </w:r>
      <w:proofErr w:type="gramStart"/>
      <w:r w:rsidR="002461E4">
        <w:t xml:space="preserve">by </w:t>
      </w:r>
      <w:proofErr w:type="gramEnd"/>
      <w:r w:rsidR="002461E4">
        <w:rPr>
          <w:position w:val="-10"/>
        </w:rPr>
        <w:object w:dxaOrig="1540" w:dyaOrig="320">
          <v:shape id="_x0000_i1056" type="#_x0000_t75" style="width:77.4pt;height:15.9pt" o:ole="" fillcolor="window">
            <v:imagedata r:id="rId67" o:title=""/>
          </v:shape>
          <o:OLEObject Type="Embed" ProgID="Equation.DSMT4" ShapeID="_x0000_i1056" DrawAspect="Content" ObjectID="_1489990530" r:id="rId68"/>
        </w:object>
      </w:r>
      <w:r w:rsidR="002461E4">
        <w:t>.</w:t>
      </w:r>
    </w:p>
    <w:p w:rsidR="002461E4" w:rsidRDefault="002461E4" w:rsidP="002461E4">
      <w:pPr>
        <w:jc w:val="both"/>
      </w:pPr>
    </w:p>
    <w:p w:rsidR="002461E4" w:rsidRDefault="002461E4" w:rsidP="002461E4">
      <w:pPr>
        <w:jc w:val="both"/>
      </w:pPr>
      <w:r>
        <w:t>Having reduced the experimental data to a symmetrized scattering function it is time to relate the results to theory.</w:t>
      </w:r>
    </w:p>
    <w:p w:rsidR="002461E4" w:rsidRDefault="002461E4" w:rsidP="002461E4">
      <w:pPr>
        <w:jc w:val="both"/>
      </w:pPr>
    </w:p>
    <w:p w:rsidR="00051F99" w:rsidRDefault="00051F99" w:rsidP="002461E4">
      <w:pPr>
        <w:jc w:val="both"/>
      </w:pPr>
    </w:p>
    <w:p w:rsidR="00051F99" w:rsidRDefault="00051F99" w:rsidP="002461E4">
      <w:pPr>
        <w:jc w:val="both"/>
      </w:pPr>
    </w:p>
    <w:p w:rsidR="002461E4" w:rsidRDefault="002461E4" w:rsidP="002461E4">
      <w:pPr>
        <w:pStyle w:val="Heading3"/>
        <w:jc w:val="center"/>
        <w:rPr>
          <w:rFonts w:ascii="Times New Roman" w:hAnsi="Times New Roman"/>
          <w:sz w:val="24"/>
          <w:u w:val="single"/>
        </w:rPr>
      </w:pPr>
      <w:r>
        <w:rPr>
          <w:rFonts w:ascii="Times New Roman" w:hAnsi="Times New Roman"/>
          <w:sz w:val="24"/>
          <w:u w:val="single"/>
        </w:rPr>
        <w:t>V. Theory</w:t>
      </w:r>
    </w:p>
    <w:p w:rsidR="000A134D" w:rsidRDefault="000A134D" w:rsidP="002461E4">
      <w:pPr>
        <w:jc w:val="both"/>
      </w:pPr>
    </w:p>
    <w:p w:rsidR="000A134D" w:rsidRDefault="00DB35E5" w:rsidP="000A134D">
      <w:pPr>
        <w:jc w:val="both"/>
      </w:pPr>
      <w:r>
        <w:t>Consider pure methane. In the phase II crystal structure there are actually two dif</w:t>
      </w:r>
      <w:r w:rsidR="00AB2378">
        <w:t>ferent types of methane molecular environments</w:t>
      </w:r>
      <w:r>
        <w:t xml:space="preserve"> below T = 20 K. These molecules show two kinds of rotational excitations: 75% of the molecules are or</w:t>
      </w:r>
      <w:r w:rsidR="00AB2378">
        <w:t>ientationally ordered lying in the</w:t>
      </w:r>
      <w:r>
        <w:t xml:space="preserve"> deep minima of a strong potential, while the other 25% are orientationally disordered. The high resolution neutron scat</w:t>
      </w:r>
      <w:r w:rsidR="00AB2378">
        <w:t>tering spectra comprise</w:t>
      </w:r>
      <w:r>
        <w:t xml:space="preserve">s of tunneling lines at 75 </w:t>
      </w:r>
      <w:r w:rsidRPr="00B12B8C">
        <w:rPr>
          <w:rFonts w:ascii="Symbol" w:hAnsi="Symbol"/>
        </w:rPr>
        <w:t></w:t>
      </w:r>
      <w:r>
        <w:t xml:space="preserve">eV and 145 </w:t>
      </w:r>
      <w:r w:rsidRPr="00B12B8C">
        <w:rPr>
          <w:rFonts w:ascii="Symbol" w:hAnsi="Symbol"/>
        </w:rPr>
        <w:t></w:t>
      </w:r>
      <w:r>
        <w:t xml:space="preserve">eV with a librational feature at 1.07 meV (figure 4(a)) [Asmussen]. Much research has been performed to measure and understand the dynamics of tetrahedral molecules in various environments. </w:t>
      </w:r>
      <w:r w:rsidR="00AB2378">
        <w:t>R</w:t>
      </w:r>
      <w:r w:rsidR="00E769DA">
        <w:t>otational</w:t>
      </w:r>
      <w:r>
        <w:t xml:space="preserve"> wave functions can be constructed considering the tetrahedral symmetry of the CH</w:t>
      </w:r>
      <w:r w:rsidRPr="0033071C">
        <w:rPr>
          <w:vertAlign w:val="subscript"/>
        </w:rPr>
        <w:t>4</w:t>
      </w:r>
      <w:r>
        <w:t xml:space="preserve"> molecule with the corresponding total spin of I=2 (ortho), I=1 (meta) and I=0 (para) having representations A (five times one-fold degenerate), T (three times triply degenerate) and E (one </w:t>
      </w:r>
      <w:r w:rsidR="00AB2378">
        <w:t xml:space="preserve">time </w:t>
      </w:r>
      <w:r>
        <w:t>doubly degenerate), respectively. The rotational levels of the hindered rotor mole</w:t>
      </w:r>
      <w:r w:rsidR="00AB2378">
        <w:t>cules are shifted strongly as</w:t>
      </w:r>
      <w:r>
        <w:t xml:space="preserve"> compar</w:t>
      </w:r>
      <w:r w:rsidR="00AB2378">
        <w:t>ed</w:t>
      </w:r>
      <w:r>
        <w:t xml:space="preserve"> </w:t>
      </w:r>
      <w:r w:rsidR="00AB2378">
        <w:t>with</w:t>
      </w:r>
      <w:r>
        <w:t xml:space="preserve"> the free rotor molecules (figure 4(b)) and we can immediately see that the free rotor is responsible for the peak above 1 meV, while the low energy features arise from the tunneling multiplet </w:t>
      </w:r>
      <w:r w:rsidR="00AB2378">
        <w:t xml:space="preserve">that occurs due to wavefunction overlap between adjacent deep potential minima. </w:t>
      </w:r>
      <w:r>
        <w:t>(</w:t>
      </w:r>
      <w:r w:rsidR="00AB2378">
        <w:t>Note that</w:t>
      </w:r>
      <w:r>
        <w:t xml:space="preserve"> A</w:t>
      </w:r>
      <w:r w:rsidR="00AB2378">
        <w:sym w:font="Symbol" w:char="F0AB"/>
      </w:r>
      <w:r>
        <w:t>E transitions are forbidden since they require a nuclear spin change of 2</w:t>
      </w:r>
      <w:r w:rsidR="00AB2378">
        <w:t>.</w:t>
      </w:r>
      <w:r>
        <w:t>) In addition to the classically forbidden rotation</w:t>
      </w:r>
      <w:r w:rsidR="00AB2378">
        <w:t>s</w:t>
      </w:r>
      <w:r>
        <w:t>, there are classical librational motions of the molecule within the potential minimum</w:t>
      </w:r>
      <w:r w:rsidR="00AB2378">
        <w:t>. These</w:t>
      </w:r>
      <w:r>
        <w:t xml:space="preserve"> give rise </w:t>
      </w:r>
      <w:r w:rsidR="00AB2378">
        <w:t xml:space="preserve">to </w:t>
      </w:r>
      <w:r>
        <w:t>features above 5 meV</w:t>
      </w:r>
      <w:r w:rsidR="000A134D">
        <w:t>.</w:t>
      </w:r>
    </w:p>
    <w:p w:rsidR="002461E4" w:rsidRDefault="00B1460C" w:rsidP="002461E4">
      <w:pPr>
        <w:jc w:val="both"/>
      </w:pPr>
      <w:r>
        <w:rPr>
          <w:noProof/>
        </w:rPr>
        <w:lastRenderedPageBreak/>
        <mc:AlternateContent>
          <mc:Choice Requires="wpg">
            <w:drawing>
              <wp:anchor distT="0" distB="0" distL="114300" distR="114300" simplePos="0" relativeHeight="251689984" behindDoc="0" locked="0" layoutInCell="1" allowOverlap="1">
                <wp:simplePos x="0" y="0"/>
                <wp:positionH relativeFrom="column">
                  <wp:posOffset>114931</wp:posOffset>
                </wp:positionH>
                <wp:positionV relativeFrom="paragraph">
                  <wp:posOffset>60623</wp:posOffset>
                </wp:positionV>
                <wp:extent cx="5264116" cy="3709035"/>
                <wp:effectExtent l="0" t="0" r="0" b="5715"/>
                <wp:wrapNone/>
                <wp:docPr id="82" name="Group 82"/>
                <wp:cNvGraphicFramePr/>
                <a:graphic xmlns:a="http://schemas.openxmlformats.org/drawingml/2006/main">
                  <a:graphicData uri="http://schemas.microsoft.com/office/word/2010/wordprocessingGroup">
                    <wpg:wgp>
                      <wpg:cNvGrpSpPr/>
                      <wpg:grpSpPr>
                        <a:xfrm>
                          <a:off x="0" y="0"/>
                          <a:ext cx="5264116" cy="3709035"/>
                          <a:chOff x="0" y="0"/>
                          <a:chExt cx="5264116" cy="3709035"/>
                        </a:xfrm>
                      </wpg:grpSpPr>
                      <wpg:grpSp>
                        <wpg:cNvPr id="71" name="Group 38"/>
                        <wpg:cNvGrpSpPr>
                          <a:grpSpLocks/>
                        </wpg:cNvGrpSpPr>
                        <wpg:grpSpPr bwMode="auto">
                          <a:xfrm>
                            <a:off x="0" y="0"/>
                            <a:ext cx="5252720" cy="3709035"/>
                            <a:chOff x="2340" y="3915"/>
                            <a:chExt cx="8272" cy="5841"/>
                          </a:xfrm>
                        </wpg:grpSpPr>
                        <pic:pic xmlns:pic="http://schemas.openxmlformats.org/drawingml/2006/picture">
                          <pic:nvPicPr>
                            <pic:cNvPr id="72" name="Picture 3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2340" y="4176"/>
                              <a:ext cx="3999" cy="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3" name="Picture 40"/>
                            <pic:cNvPicPr>
                              <a:picLocks noChangeAspect="1" noChangeArrowheads="1"/>
                            </pic:cNvPicPr>
                          </pic:nvPicPr>
                          <pic:blipFill rotWithShape="1">
                            <a:blip r:embed="rId70">
                              <a:extLst>
                                <a:ext uri="{28A0092B-C50C-407E-A947-70E740481C1C}">
                                  <a14:useLocalDpi xmlns:a14="http://schemas.microsoft.com/office/drawing/2010/main" val="0"/>
                                </a:ext>
                              </a:extLst>
                            </a:blip>
                            <a:srcRect l="-1" r="9286"/>
                            <a:stretch/>
                          </pic:blipFill>
                          <pic:spPr bwMode="auto">
                            <a:xfrm>
                              <a:off x="6724" y="3915"/>
                              <a:ext cx="3888" cy="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74" name="Rectangle 41"/>
                        <wps:cNvSpPr>
                          <a:spLocks noChangeArrowheads="1"/>
                        </wps:cNvSpPr>
                        <wps:spPr bwMode="auto">
                          <a:xfrm>
                            <a:off x="5173181" y="3101887"/>
                            <a:ext cx="909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8" name="Rectangle 41"/>
                        <wps:cNvSpPr>
                          <a:spLocks noChangeArrowheads="1"/>
                        </wps:cNvSpPr>
                        <wps:spPr bwMode="auto">
                          <a:xfrm>
                            <a:off x="3864730" y="3445419"/>
                            <a:ext cx="167005" cy="124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anchor>
            </w:drawing>
          </mc:Choice>
          <mc:Fallback>
            <w:pict>
              <v:group w14:anchorId="326D6229" id="Group 82" o:spid="_x0000_s1026" style="position:absolute;margin-left:9.05pt;margin-top:4.75pt;width:414.5pt;height:292.05pt;z-index:251689984" coordsize="52641,370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">
                <v:group id="Group 38" o:spid="_x0000_s1027" style="position:absolute;width:52527;height:37090" coordorigin="2340,3915" coordsize="8272,5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Picture 39" o:spid="_x0000_s1028" type="#_x0000_t75" style="position:absolute;left:2340;top:4176;width:3999;height:5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ry9fCAAAA2wAAAA8AAABkcnMvZG93bnJldi54bWxEj0trwkAUhfeC/2G4he7MpBHaGB1FLFLp&#10;zvf2krkmwcydkJma2F/fEQouD+fxcWaL3tTiRq2rLCt4i2IQxLnVFRcKDvv1KAXhPLLG2jIpuJOD&#10;xXw4mGGmbcdbuu18IcIIuwwVlN43mZQuL8mgi2xDHLyLbQ36INtC6ha7MG5qmcTxuzRYcSCU2NCq&#10;pPy6+zGBu0TsP8ebyen6nZ5P998vWx3PSr2+9MspCE+9f4b/2xut4COBx5fwA+T8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368vXwgAAANsAAAAPAAAAAAAAAAAAAAAAAJ8C&#10;AABkcnMvZG93bnJldi54bWxQSwUGAAAAAAQABAD3AAAAjgMAAAAA&#10;">
                    <v:imagedata r:id="rId71" o:title=""/>
                  </v:shape>
                  <v:shape id="Picture 40" o:spid="_x0000_s1029" type="#_x0000_t75" style="position:absolute;left:6724;top:3915;width:3888;height:57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1n/GzDAAAA2wAAAA8AAABkcnMvZG93bnJldi54bWxEj0FrwkAUhO8F/8PyBG91kwqtpK4hWMVc&#10;eqhKe31kX5Ng9u2SXZP477uFQo/DzHzDbPLJdGKg3reWFaTLBARxZXXLtYLL+fC4BuEDssbOMim4&#10;k4d8O3vYYKbtyB80nEItIoR9hgqaEFwmpa8aMuiX1hFH79v2BkOUfS11j2OEm04+JcmzNNhyXGjQ&#10;0a6h6nq6GQXs0rfxs3Sp9XxIq/fha18WR6UW86l4BRFoCv/hv3apFbys4PdL/AFy+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Wf8bMMAAADbAAAADwAAAAAAAAAAAAAAAACf&#10;AgAAZHJzL2Rvd25yZXYueG1sUEsFBgAAAAAEAAQA9wAAAI8DAAAAAA==&#10;">
                    <v:imagedata r:id="rId72" o:title="" cropleft="-1f" cropright="6086f"/>
                  </v:shape>
                </v:group>
                <v:rect id="Rectangle 41" o:spid="_x0000_s1030" style="position:absolute;left:51731;top:31018;width:9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4hcQA&#10;AADbAAAADwAAAGRycy9kb3ducmV2LnhtbESPQWvCQBSE74L/YXlCb3VXa6Om2YgUhELrwVjo9ZF9&#10;JqHZtzG7avrvu4WCx2FmvmGyzWBbcaXeN441zKYKBHHpTMOVhs/j7nEFwgdkg61j0vBDHjb5eJRh&#10;atyND3QtQiUihH2KGuoQulRKX9Zk0U9dRxy9k+sthij7SpoebxFuWzlXKpEWG44LNXb0WlP5XVys&#10;BkwW5rw/PX0c3y8JrqtB7Z6/lNYPk2H7AiLQEO7h//ab0bBcwN+X+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MeIXEAAAA2wAAAA8AAAAAAAAAAAAAAAAAmAIAAGRycy9k&#10;b3ducmV2LnhtbFBLBQYAAAAABAAEAPUAAACJAwAAAAA=&#10;" stroked="f"/>
                <v:rect id="Rectangle 41" o:spid="_x0000_s1031" style="position:absolute;left:38647;top:34454;width:1670;height:1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ygMAA&#10;AADbAAAADwAAAGRycy9kb3ducmV2LnhtbERPy4rCMBTdD/gP4Qqz00Qdq1ajiCAMOC58gNtLc22L&#10;zU1tonb+3iwGZnk478WqtZV4UuNLxxoGfQWCOHOm5FzD+bTtTUH4gGywckwafsnDatn5WGBq3IsP&#10;9DyGXMQQ9ilqKEKoUyl9VpBF33c1ceSurrEYImxyaRp8xXBbyaFSibRYcmwosKZNQdnt+LAaMPky&#10;9/119HPaPRKc5a3aji9K689uu56DCNSGf/Gf+9tomMSx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FygMAAAADbAAAADwAAAAAAAAAAAAAAAACYAgAAZHJzL2Rvd25y&#10;ZXYueG1sUEsFBgAAAAAEAAQA9QAAAIUDAAAAAA==&#10;" stroked="f"/>
              </v:group>
            </w:pict>
          </mc:Fallback>
        </mc:AlternateContent>
      </w:r>
    </w:p>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Pr>
        <w:rPr>
          <w:b/>
        </w:rPr>
      </w:pPr>
    </w:p>
    <w:p w:rsidR="002461E4" w:rsidRDefault="002461E4" w:rsidP="002461E4">
      <w:pPr>
        <w:rPr>
          <w:b/>
        </w:rPr>
      </w:pPr>
    </w:p>
    <w:p w:rsidR="002461E4" w:rsidRDefault="002461E4" w:rsidP="002461E4">
      <w:pPr>
        <w:jc w:val="both"/>
        <w:rPr>
          <w:b/>
        </w:rPr>
      </w:pPr>
    </w:p>
    <w:p w:rsidR="002461E4" w:rsidRDefault="002461E4" w:rsidP="002461E4">
      <w:pPr>
        <w:jc w:val="both"/>
        <w:rPr>
          <w:b/>
        </w:rPr>
      </w:pPr>
    </w:p>
    <w:p w:rsidR="002461E4" w:rsidRPr="00B12B8C" w:rsidRDefault="002461E4" w:rsidP="002461E4">
      <w:pPr>
        <w:jc w:val="both"/>
      </w:pPr>
      <w:r w:rsidRPr="004F7B6C">
        <w:rPr>
          <w:b/>
        </w:rPr>
        <w:t xml:space="preserve">Figure </w:t>
      </w:r>
      <w:r>
        <w:rPr>
          <w:b/>
        </w:rPr>
        <w:t>4</w:t>
      </w:r>
      <w:r>
        <w:t>.</w:t>
      </w:r>
      <w:r w:rsidR="00422BBB">
        <w:t xml:space="preserve"> </w:t>
      </w:r>
      <w:r w:rsidRPr="009334CE">
        <w:rPr>
          <w:sz w:val="22"/>
        </w:rPr>
        <w:t>(a) Momentum transfer dependence of the neutron transitions of phase II methane. [Asmussen]. Data were taken on IRIS with the Graphite (002) reflection. (b) Rotational level scheme of methane in solid phase II (after Grieger). Parenthesis (</w:t>
      </w:r>
      <w:r w:rsidRPr="009334CE">
        <w:rPr>
          <w:i/>
          <w:iCs/>
          <w:sz w:val="22"/>
        </w:rPr>
        <w:t>I</w:t>
      </w:r>
      <w:r w:rsidRPr="009334CE">
        <w:rPr>
          <w:sz w:val="22"/>
        </w:rPr>
        <w:t>,</w:t>
      </w:r>
      <w:r w:rsidR="009F4B23" w:rsidRPr="009334CE">
        <w:rPr>
          <w:i/>
          <w:iCs/>
          <w:sz w:val="22"/>
        </w:rPr>
        <w:t>m</w:t>
      </w:r>
      <w:r w:rsidRPr="009334CE">
        <w:rPr>
          <w:sz w:val="22"/>
        </w:rPr>
        <w:t xml:space="preserve">) denotes the total nuclear spin </w:t>
      </w:r>
      <w:r w:rsidRPr="009334CE">
        <w:rPr>
          <w:i/>
          <w:iCs/>
          <w:sz w:val="22"/>
        </w:rPr>
        <w:t xml:space="preserve">I </w:t>
      </w:r>
      <w:r w:rsidRPr="009334CE">
        <w:rPr>
          <w:sz w:val="22"/>
        </w:rPr>
        <w:t xml:space="preserve">and the multiplicity </w:t>
      </w:r>
      <w:r w:rsidRPr="009334CE">
        <w:rPr>
          <w:i/>
          <w:iCs/>
          <w:sz w:val="22"/>
        </w:rPr>
        <w:t xml:space="preserve">m </w:t>
      </w:r>
      <w:r w:rsidRPr="009334CE">
        <w:rPr>
          <w:sz w:val="22"/>
        </w:rPr>
        <w:t xml:space="preserve">of the levels. The multiplicity of the rotational states is </w:t>
      </w:r>
      <w:r w:rsidRPr="009334CE">
        <w:rPr>
          <w:i/>
          <w:iCs/>
          <w:sz w:val="22"/>
        </w:rPr>
        <w:t>m</w:t>
      </w:r>
      <w:r w:rsidRPr="009334CE">
        <w:rPr>
          <w:sz w:val="22"/>
        </w:rPr>
        <w:t>(2</w:t>
      </w:r>
      <w:r w:rsidRPr="009334CE">
        <w:rPr>
          <w:i/>
          <w:iCs/>
          <w:sz w:val="22"/>
        </w:rPr>
        <w:t>I</w:t>
      </w:r>
      <w:r w:rsidRPr="009334CE">
        <w:rPr>
          <w:rFonts w:ascii="MathematicalPi-One" w:hAnsi="MathematicalPi-One" w:cs="MathematicalPi-One"/>
          <w:i/>
          <w:sz w:val="22"/>
        </w:rPr>
        <w:t>+</w:t>
      </w:r>
      <w:r w:rsidRPr="009334CE">
        <w:rPr>
          <w:sz w:val="22"/>
        </w:rPr>
        <w:t>1).</w:t>
      </w:r>
    </w:p>
    <w:p w:rsidR="002461E4" w:rsidRDefault="002461E4" w:rsidP="002461E4"/>
    <w:p w:rsidR="009334CE" w:rsidRDefault="009334CE" w:rsidP="002461E4"/>
    <w:p w:rsidR="002461E4" w:rsidRDefault="002461E4" w:rsidP="002461E4">
      <w:pPr>
        <w:jc w:val="both"/>
      </w:pPr>
      <w:r>
        <w:t>In general, there are 9 possible transitions between energy levels for a regular tetrahedr</w:t>
      </w:r>
      <w:r w:rsidR="00AB2378">
        <w:t xml:space="preserve">al molecule </w:t>
      </w:r>
      <w:r>
        <w:t xml:space="preserve">in a potential field that has no </w:t>
      </w:r>
      <w:r w:rsidR="00AB2378">
        <w:t xml:space="preserve">specific </w:t>
      </w:r>
      <w:r>
        <w:t>symmetry. These are shown in Figure 5. However in a symmetric field this number is much reduced and the energy level diagram and tunneling spectra are simplified. For a tetrahedral molecule in a tetrahedral (cubic) field, the T levels are degenerate and hence only two transitions</w:t>
      </w:r>
      <w:r w:rsidR="00B05698">
        <w:t xml:space="preserve"> (A</w:t>
      </w:r>
      <w:r w:rsidR="00B05698">
        <w:sym w:font="Symbol" w:char="F0AB"/>
      </w:r>
      <w:r w:rsidR="00B05698">
        <w:t>T and T</w:t>
      </w:r>
      <w:r w:rsidR="00B05698">
        <w:sym w:font="Symbol" w:char="F0AB"/>
      </w:r>
      <w:r w:rsidR="00B05698">
        <w:t>E)</w:t>
      </w:r>
      <w:r>
        <w:t xml:space="preserve"> are observed as shown above for orientationally ordered methane.</w:t>
      </w:r>
    </w:p>
    <w:p w:rsidR="000A134D" w:rsidRDefault="000A134D" w:rsidP="002461E4">
      <w:pPr>
        <w:jc w:val="both"/>
      </w:pPr>
    </w:p>
    <w:p w:rsidR="000A134D" w:rsidRDefault="000A134D" w:rsidP="000A134D">
      <w:pPr>
        <w:jc w:val="both"/>
      </w:pPr>
      <w:r>
        <w:t>In the current case we need to consider a tetrahedral molecule in a trigonal field, since that is the symmetry of the first methane adsorption site in MOF-5</w:t>
      </w:r>
      <w:r w:rsidR="007147A6">
        <w:t>/UiO-66</w:t>
      </w:r>
      <w:r>
        <w:t xml:space="preserve">. In this case Huller constructed an energy level scheme which is controlled by two matrix elements, </w:t>
      </w:r>
      <w:r>
        <w:rPr>
          <w:i/>
        </w:rPr>
        <w:t>h</w:t>
      </w:r>
      <w:r>
        <w:t xml:space="preserve"> and </w:t>
      </w:r>
      <w:r>
        <w:rPr>
          <w:i/>
        </w:rPr>
        <w:t>h4</w:t>
      </w:r>
      <w:r>
        <w:t xml:space="preserve"> (see Huller). These two variables can then be related to the barriers to rotation about both the three equivalent three-fold axes and the unique direction through the center of the cup</w:t>
      </w:r>
      <w:r w:rsidR="00E32264">
        <w:t xml:space="preserve"> </w:t>
      </w:r>
      <w:r>
        <w:t xml:space="preserve">site. </w:t>
      </w:r>
    </w:p>
    <w:p w:rsidR="000A134D" w:rsidRDefault="000A134D" w:rsidP="002461E4">
      <w:pPr>
        <w:jc w:val="both"/>
      </w:pPr>
    </w:p>
    <w:p w:rsidR="002461E4" w:rsidRDefault="002461E4" w:rsidP="002461E4">
      <w:r>
        <w:rPr>
          <w:noProof/>
        </w:rPr>
        <w:lastRenderedPageBreak/>
        <mc:AlternateContent>
          <mc:Choice Requires="wpc">
            <w:drawing>
              <wp:anchor distT="0" distB="0" distL="114300" distR="114300" simplePos="0" relativeHeight="251676672" behindDoc="0" locked="0" layoutInCell="1" allowOverlap="1">
                <wp:simplePos x="0" y="0"/>
                <wp:positionH relativeFrom="column">
                  <wp:posOffset>0</wp:posOffset>
                </wp:positionH>
                <wp:positionV relativeFrom="paragraph">
                  <wp:posOffset>129540</wp:posOffset>
                </wp:positionV>
                <wp:extent cx="3771900" cy="2743200"/>
                <wp:effectExtent l="0" t="1905" r="0" b="0"/>
                <wp:wrapSquare wrapText="bothSides"/>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0" name="Group 44"/>
                        <wpg:cNvGrpSpPr>
                          <a:grpSpLocks/>
                        </wpg:cNvGrpSpPr>
                        <wpg:grpSpPr bwMode="auto">
                          <a:xfrm>
                            <a:off x="133350" y="45720"/>
                            <a:ext cx="3409950" cy="2590800"/>
                            <a:chOff x="2010" y="5112"/>
                            <a:chExt cx="5370" cy="4080"/>
                          </a:xfrm>
                        </wpg:grpSpPr>
                        <wps:wsp>
                          <wps:cNvPr id="41" name="Line 45"/>
                          <wps:cNvCnPr>
                            <a:cxnSpLocks noChangeShapeType="1"/>
                          </wps:cNvCnPr>
                          <wps:spPr bwMode="auto">
                            <a:xfrm>
                              <a:off x="2700" y="5292"/>
                              <a:ext cx="4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6"/>
                          <wps:cNvCnPr>
                            <a:cxnSpLocks noChangeShapeType="1"/>
                          </wps:cNvCnPr>
                          <wps:spPr bwMode="auto">
                            <a:xfrm>
                              <a:off x="2700" y="5832"/>
                              <a:ext cx="4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7"/>
                          <wps:cNvCnPr>
                            <a:cxnSpLocks noChangeShapeType="1"/>
                          </wps:cNvCnPr>
                          <wps:spPr bwMode="auto">
                            <a:xfrm>
                              <a:off x="2700" y="6911"/>
                              <a:ext cx="4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8"/>
                          <wps:cNvCnPr>
                            <a:cxnSpLocks noChangeShapeType="1"/>
                          </wps:cNvCnPr>
                          <wps:spPr bwMode="auto">
                            <a:xfrm>
                              <a:off x="2700" y="7272"/>
                              <a:ext cx="4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9"/>
                          <wps:cNvCnPr>
                            <a:cxnSpLocks noChangeShapeType="1"/>
                          </wps:cNvCnPr>
                          <wps:spPr bwMode="auto">
                            <a:xfrm>
                              <a:off x="2700" y="8892"/>
                              <a:ext cx="4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50"/>
                          <wps:cNvSpPr txBox="1">
                            <a:spLocks noChangeArrowheads="1"/>
                          </wps:cNvSpPr>
                          <wps:spPr bwMode="auto">
                            <a:xfrm>
                              <a:off x="2070" y="8652"/>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A</w:t>
                                </w:r>
                              </w:p>
                            </w:txbxContent>
                          </wps:txbx>
                          <wps:bodyPr rot="0" vert="horz" wrap="square" lIns="91440" tIns="45720" rIns="91440" bIns="45720" anchor="t" anchorCtr="0" upright="1">
                            <a:noAutofit/>
                          </wps:bodyPr>
                        </wps:wsp>
                        <wps:wsp>
                          <wps:cNvPr id="47" name="Text Box 51"/>
                          <wps:cNvSpPr txBox="1">
                            <a:spLocks noChangeArrowheads="1"/>
                          </wps:cNvSpPr>
                          <wps:spPr bwMode="auto">
                            <a:xfrm>
                              <a:off x="2010" y="5112"/>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E</w:t>
                                </w:r>
                              </w:p>
                            </w:txbxContent>
                          </wps:txbx>
                          <wps:bodyPr rot="0" vert="horz" wrap="square" lIns="91440" tIns="45720" rIns="91440" bIns="45720" anchor="t" anchorCtr="0" upright="1">
                            <a:noAutofit/>
                          </wps:bodyPr>
                        </wps:wsp>
                        <wps:wsp>
                          <wps:cNvPr id="48" name="Text Box 52"/>
                          <wps:cNvSpPr txBox="1">
                            <a:spLocks noChangeArrowheads="1"/>
                          </wps:cNvSpPr>
                          <wps:spPr bwMode="auto">
                            <a:xfrm>
                              <a:off x="2010" y="5652"/>
                              <a:ext cx="5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T</w:t>
                                </w:r>
                                <w:r w:rsidRPr="0067272C">
                                  <w:rPr>
                                    <w:b/>
                                    <w:vertAlign w:val="subscript"/>
                                  </w:rPr>
                                  <w:t>1</w:t>
                                </w:r>
                              </w:p>
                            </w:txbxContent>
                          </wps:txbx>
                          <wps:bodyPr rot="0" vert="horz" wrap="square" lIns="91440" tIns="45720" rIns="91440" bIns="45720" anchor="t" anchorCtr="0" upright="1">
                            <a:noAutofit/>
                          </wps:bodyPr>
                        </wps:wsp>
                        <wps:wsp>
                          <wps:cNvPr id="49" name="Text Box 53"/>
                          <wps:cNvSpPr txBox="1">
                            <a:spLocks noChangeArrowheads="1"/>
                          </wps:cNvSpPr>
                          <wps:spPr bwMode="auto">
                            <a:xfrm>
                              <a:off x="2040" y="6627"/>
                              <a:ext cx="5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T</w:t>
                                </w:r>
                                <w:r w:rsidRPr="0067272C">
                                  <w:rPr>
                                    <w:b/>
                                    <w:vertAlign w:val="subscript"/>
                                  </w:rPr>
                                  <w:t>2</w:t>
                                </w:r>
                              </w:p>
                            </w:txbxContent>
                          </wps:txbx>
                          <wps:bodyPr rot="0" vert="horz" wrap="square" lIns="91440" tIns="45720" rIns="91440" bIns="45720" anchor="t" anchorCtr="0" upright="1">
                            <a:noAutofit/>
                          </wps:bodyPr>
                        </wps:wsp>
                        <wps:wsp>
                          <wps:cNvPr id="50" name="Text Box 54"/>
                          <wps:cNvSpPr txBox="1">
                            <a:spLocks noChangeArrowheads="1"/>
                          </wps:cNvSpPr>
                          <wps:spPr bwMode="auto">
                            <a:xfrm>
                              <a:off x="2055" y="7092"/>
                              <a:ext cx="57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T</w:t>
                                </w:r>
                                <w:r w:rsidRPr="0067272C">
                                  <w:rPr>
                                    <w:b/>
                                    <w:vertAlign w:val="subscript"/>
                                  </w:rPr>
                                  <w:t>3</w:t>
                                </w:r>
                              </w:p>
                            </w:txbxContent>
                          </wps:txbx>
                          <wps:bodyPr rot="0" vert="horz" wrap="square" lIns="91440" tIns="45720" rIns="91440" bIns="45720" anchor="t" anchorCtr="0" upright="1">
                            <a:noAutofit/>
                          </wps:bodyPr>
                        </wps:wsp>
                        <wps:wsp>
                          <wps:cNvPr id="51" name="Line 55"/>
                          <wps:cNvCnPr>
                            <a:cxnSpLocks noChangeShapeType="1"/>
                          </wps:cNvCnPr>
                          <wps:spPr bwMode="auto">
                            <a:xfrm flipV="1">
                              <a:off x="3060" y="7272"/>
                              <a:ext cx="1" cy="162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2" name="Line 56"/>
                          <wps:cNvCnPr>
                            <a:cxnSpLocks noChangeShapeType="1"/>
                          </wps:cNvCnPr>
                          <wps:spPr bwMode="auto">
                            <a:xfrm flipV="1">
                              <a:off x="3599" y="6912"/>
                              <a:ext cx="1" cy="198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3" name="Line 57"/>
                          <wps:cNvCnPr>
                            <a:cxnSpLocks noChangeShapeType="1"/>
                          </wps:cNvCnPr>
                          <wps:spPr bwMode="auto">
                            <a:xfrm flipV="1">
                              <a:off x="4139" y="5832"/>
                              <a:ext cx="1" cy="306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4" name="Line 58"/>
                          <wps:cNvCnPr>
                            <a:cxnSpLocks noChangeShapeType="1"/>
                          </wps:cNvCnPr>
                          <wps:spPr bwMode="auto">
                            <a:xfrm flipV="1">
                              <a:off x="4679" y="5832"/>
                              <a:ext cx="1" cy="144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5" name="Line 59"/>
                          <wps:cNvCnPr>
                            <a:cxnSpLocks noChangeShapeType="1"/>
                          </wps:cNvCnPr>
                          <wps:spPr bwMode="auto">
                            <a:xfrm flipV="1">
                              <a:off x="5219" y="5832"/>
                              <a:ext cx="1" cy="108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6" name="Line 60"/>
                          <wps:cNvCnPr>
                            <a:cxnSpLocks noChangeShapeType="1"/>
                          </wps:cNvCnPr>
                          <wps:spPr bwMode="auto">
                            <a:xfrm flipV="1">
                              <a:off x="5219" y="6912"/>
                              <a:ext cx="1" cy="36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7" name="Line 61"/>
                          <wps:cNvCnPr>
                            <a:cxnSpLocks noChangeShapeType="1"/>
                          </wps:cNvCnPr>
                          <wps:spPr bwMode="auto">
                            <a:xfrm flipV="1">
                              <a:off x="5759" y="5292"/>
                              <a:ext cx="1" cy="198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8" name="Line 62"/>
                          <wps:cNvCnPr>
                            <a:cxnSpLocks noChangeShapeType="1"/>
                          </wps:cNvCnPr>
                          <wps:spPr bwMode="auto">
                            <a:xfrm flipV="1">
                              <a:off x="6299" y="5292"/>
                              <a:ext cx="1" cy="162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59" name="Line 63"/>
                          <wps:cNvCnPr>
                            <a:cxnSpLocks noChangeShapeType="1"/>
                          </wps:cNvCnPr>
                          <wps:spPr bwMode="auto">
                            <a:xfrm flipV="1">
                              <a:off x="6839" y="5292"/>
                              <a:ext cx="1" cy="54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60" name="Text Box 64"/>
                          <wps:cNvSpPr txBox="1">
                            <a:spLocks noChangeArrowheads="1"/>
                          </wps:cNvSpPr>
                          <wps:spPr bwMode="auto">
                            <a:xfrm>
                              <a:off x="3060" y="781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1</w:t>
                                </w:r>
                              </w:p>
                            </w:txbxContent>
                          </wps:txbx>
                          <wps:bodyPr rot="0" vert="horz" wrap="square" lIns="91440" tIns="45720" rIns="91440" bIns="45720" anchor="t" anchorCtr="0" upright="1">
                            <a:noAutofit/>
                          </wps:bodyPr>
                        </wps:wsp>
                        <wps:wsp>
                          <wps:cNvPr id="61" name="Text Box 65"/>
                          <wps:cNvSpPr txBox="1">
                            <a:spLocks noChangeArrowheads="1"/>
                          </wps:cNvSpPr>
                          <wps:spPr bwMode="auto">
                            <a:xfrm>
                              <a:off x="3600" y="7815"/>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2</w:t>
                                </w:r>
                              </w:p>
                            </w:txbxContent>
                          </wps:txbx>
                          <wps:bodyPr rot="0" vert="horz" wrap="square" lIns="91440" tIns="45720" rIns="91440" bIns="45720" anchor="t" anchorCtr="0" upright="1">
                            <a:noAutofit/>
                          </wps:bodyPr>
                        </wps:wsp>
                        <wps:wsp>
                          <wps:cNvPr id="62" name="Text Box 66"/>
                          <wps:cNvSpPr txBox="1">
                            <a:spLocks noChangeArrowheads="1"/>
                          </wps:cNvSpPr>
                          <wps:spPr bwMode="auto">
                            <a:xfrm>
                              <a:off x="4140" y="781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3</w:t>
                                </w:r>
                              </w:p>
                            </w:txbxContent>
                          </wps:txbx>
                          <wps:bodyPr rot="0" vert="horz" wrap="square" lIns="91440" tIns="45720" rIns="91440" bIns="45720" anchor="t" anchorCtr="0" upright="1">
                            <a:noAutofit/>
                          </wps:bodyPr>
                        </wps:wsp>
                        <wps:wsp>
                          <wps:cNvPr id="63" name="Text Box 67"/>
                          <wps:cNvSpPr txBox="1">
                            <a:spLocks noChangeArrowheads="1"/>
                          </wps:cNvSpPr>
                          <wps:spPr bwMode="auto">
                            <a:xfrm>
                              <a:off x="4680" y="618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4</w:t>
                                </w:r>
                              </w:p>
                            </w:txbxContent>
                          </wps:txbx>
                          <wps:bodyPr rot="0" vert="horz" wrap="square" lIns="91440" tIns="45720" rIns="91440" bIns="45720" anchor="t" anchorCtr="0" upright="1">
                            <a:noAutofit/>
                          </wps:bodyPr>
                        </wps:wsp>
                        <wps:wsp>
                          <wps:cNvPr id="64" name="Text Box 68"/>
                          <wps:cNvSpPr txBox="1">
                            <a:spLocks noChangeArrowheads="1"/>
                          </wps:cNvSpPr>
                          <wps:spPr bwMode="auto">
                            <a:xfrm>
                              <a:off x="5220" y="619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5</w:t>
                                </w:r>
                              </w:p>
                            </w:txbxContent>
                          </wps:txbx>
                          <wps:bodyPr rot="0" vert="horz" wrap="square" lIns="91440" tIns="45720" rIns="91440" bIns="45720" anchor="t" anchorCtr="0" upright="1">
                            <a:noAutofit/>
                          </wps:bodyPr>
                        </wps:wsp>
                        <wps:wsp>
                          <wps:cNvPr id="65" name="Text Box 69"/>
                          <wps:cNvSpPr txBox="1">
                            <a:spLocks noChangeArrowheads="1"/>
                          </wps:cNvSpPr>
                          <wps:spPr bwMode="auto">
                            <a:xfrm>
                              <a:off x="5760" y="618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7</w:t>
                                </w:r>
                              </w:p>
                            </w:txbxContent>
                          </wps:txbx>
                          <wps:bodyPr rot="0" vert="horz" wrap="square" lIns="91440" tIns="45720" rIns="91440" bIns="45720" anchor="t" anchorCtr="0" upright="1">
                            <a:noAutofit/>
                          </wps:bodyPr>
                        </wps:wsp>
                        <wps:wsp>
                          <wps:cNvPr id="66" name="Text Box 70"/>
                          <wps:cNvSpPr txBox="1">
                            <a:spLocks noChangeArrowheads="1"/>
                          </wps:cNvSpPr>
                          <wps:spPr bwMode="auto">
                            <a:xfrm>
                              <a:off x="5220" y="689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6</w:t>
                                </w:r>
                              </w:p>
                            </w:txbxContent>
                          </wps:txbx>
                          <wps:bodyPr rot="0" vert="horz" wrap="square" lIns="91440" tIns="45720" rIns="91440" bIns="45720" anchor="t" anchorCtr="0" upright="1">
                            <a:noAutofit/>
                          </wps:bodyPr>
                        </wps:wsp>
                        <wps:wsp>
                          <wps:cNvPr id="67" name="Text Box 71"/>
                          <wps:cNvSpPr txBox="1">
                            <a:spLocks noChangeArrowheads="1"/>
                          </wps:cNvSpPr>
                          <wps:spPr bwMode="auto">
                            <a:xfrm>
                              <a:off x="6300" y="617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8</w:t>
                                </w:r>
                              </w:p>
                            </w:txbxContent>
                          </wps:txbx>
                          <wps:bodyPr rot="0" vert="horz" wrap="square" lIns="91440" tIns="45720" rIns="91440" bIns="45720" anchor="t" anchorCtr="0" upright="1">
                            <a:noAutofit/>
                          </wps:bodyPr>
                        </wps:wsp>
                        <wps:wsp>
                          <wps:cNvPr id="68" name="Text Box 72"/>
                          <wps:cNvSpPr txBox="1">
                            <a:spLocks noChangeArrowheads="1"/>
                          </wps:cNvSpPr>
                          <wps:spPr bwMode="auto">
                            <a:xfrm>
                              <a:off x="7020" y="5292"/>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9</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69" o:spid="_x0000_s1035" editas="canvas" style="position:absolute;margin-left:0;margin-top:10.2pt;width:297pt;height:3in;z-index:251676672" coordsize="37719,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">
                <v:shape id="_x0000_s1036" type="#_x0000_t75" style="position:absolute;width:37719;height:27432;visibility:visible;mso-wrap-style:square">
                  <v:fill o:detectmouseclick="t"/>
                  <v:path o:connecttype="none"/>
                </v:shape>
                <v:group id="Group 44" o:spid="_x0000_s1037" style="position:absolute;left:1333;top:457;width:34100;height:25908" coordorigin="2010,5112" coordsize="5370,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Line 45" o:spid="_x0000_s1038" style="position:absolute;visibility:visible;mso-wrap-style:square" from="2700,5292" to="7380,5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46" o:spid="_x0000_s1039" style="position:absolute;visibility:visible;mso-wrap-style:square" from="2700,5832" to="7380,5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47" o:spid="_x0000_s1040" style="position:absolute;visibility:visible;mso-wrap-style:square" from="2700,6911" to="7380,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48" o:spid="_x0000_s1041" style="position:absolute;visibility:visible;mso-wrap-style:square" from="2700,7272" to="7380,7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49" o:spid="_x0000_s1042" style="position:absolute;visibility:visible;mso-wrap-style:square" from="2700,8892" to="7380,8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shape id="Text Box 50" o:spid="_x0000_s1043" type="#_x0000_t202" style="position:absolute;left:2070;top:865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AB2378" w:rsidRPr="0067272C" w:rsidRDefault="00AB2378" w:rsidP="002461E4">
                          <w:pPr>
                            <w:rPr>
                              <w:b/>
                            </w:rPr>
                          </w:pPr>
                          <w:r w:rsidRPr="0067272C">
                            <w:rPr>
                              <w:b/>
                            </w:rPr>
                            <w:t>A</w:t>
                          </w:r>
                        </w:p>
                      </w:txbxContent>
                    </v:textbox>
                  </v:shape>
                  <v:shape id="Text Box 51" o:spid="_x0000_s1044" type="#_x0000_t202" style="position:absolute;left:2010;top:511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AB2378" w:rsidRPr="0067272C" w:rsidRDefault="00AB2378" w:rsidP="002461E4">
                          <w:pPr>
                            <w:rPr>
                              <w:b/>
                            </w:rPr>
                          </w:pPr>
                          <w:r w:rsidRPr="0067272C">
                            <w:rPr>
                              <w:b/>
                            </w:rPr>
                            <w:t>E</w:t>
                          </w:r>
                        </w:p>
                      </w:txbxContent>
                    </v:textbox>
                  </v:shape>
                  <v:shape id="Text Box 52" o:spid="_x0000_s1045" type="#_x0000_t202" style="position:absolute;left:2010;top:5652;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AB2378" w:rsidRPr="0067272C" w:rsidRDefault="00AB2378" w:rsidP="002461E4">
                          <w:pPr>
                            <w:rPr>
                              <w:b/>
                            </w:rPr>
                          </w:pPr>
                          <w:r w:rsidRPr="0067272C">
                            <w:rPr>
                              <w:b/>
                            </w:rPr>
                            <w:t>T</w:t>
                          </w:r>
                          <w:r w:rsidRPr="0067272C">
                            <w:rPr>
                              <w:b/>
                              <w:vertAlign w:val="subscript"/>
                            </w:rPr>
                            <w:t>1</w:t>
                          </w:r>
                        </w:p>
                      </w:txbxContent>
                    </v:textbox>
                  </v:shape>
                  <v:shape id="Text Box 53" o:spid="_x0000_s1046" type="#_x0000_t202" style="position:absolute;left:2040;top:6627;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AB2378" w:rsidRPr="0067272C" w:rsidRDefault="00AB2378" w:rsidP="002461E4">
                          <w:pPr>
                            <w:rPr>
                              <w:b/>
                            </w:rPr>
                          </w:pPr>
                          <w:r w:rsidRPr="0067272C">
                            <w:rPr>
                              <w:b/>
                            </w:rPr>
                            <w:t>T</w:t>
                          </w:r>
                          <w:r w:rsidRPr="0067272C">
                            <w:rPr>
                              <w:b/>
                              <w:vertAlign w:val="subscript"/>
                            </w:rPr>
                            <w:t>2</w:t>
                          </w:r>
                        </w:p>
                      </w:txbxContent>
                    </v:textbox>
                  </v:shape>
                  <v:shape id="Text Box 54" o:spid="_x0000_s1047" type="#_x0000_t202" style="position:absolute;left:2055;top:7092;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AB2378" w:rsidRPr="0067272C" w:rsidRDefault="00AB2378" w:rsidP="002461E4">
                          <w:pPr>
                            <w:rPr>
                              <w:b/>
                            </w:rPr>
                          </w:pPr>
                          <w:r w:rsidRPr="0067272C">
                            <w:rPr>
                              <w:b/>
                            </w:rPr>
                            <w:t>T</w:t>
                          </w:r>
                          <w:r w:rsidRPr="0067272C">
                            <w:rPr>
                              <w:b/>
                              <w:vertAlign w:val="subscript"/>
                            </w:rPr>
                            <w:t>3</w:t>
                          </w:r>
                        </w:p>
                      </w:txbxContent>
                    </v:textbox>
                  </v:shape>
                  <v:line id="Line 55" o:spid="_x0000_s1048" style="position:absolute;flip:y;visibility:visible;mso-wrap-style:square" from="3060,7272" to="3061,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PsuMMAAADbAAAADwAAAGRycy9kb3ducmV2LnhtbESPwWrDMBBE74X8g9hAb42chJbiRjaO&#10;IaH0ZicfsFgby8RaGUtxnH59VSj0OMzMG2aXz7YXE42+c6xgvUpAEDdOd9wqOJ8OL+8gfEDW2Dsm&#10;BQ/ykGeLpx2m2t25oqkOrYgQ9ikqMCEMqZS+MWTRr9xAHL2LGy2GKMdW6hHvEW57uUmSN2mx47hg&#10;cKDSUHOtbzZSrqdbvS1MWVZTUXwdz/vme18p9byciw8QgebwH/5rf2oFr2v4/RJ/g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T7LjDAAAA2wAAAA8AAAAAAAAAAAAA&#10;AAAAoQIAAGRycy9kb3ducmV2LnhtbFBLBQYAAAAABAAEAPkAAACRAwAAAAA=&#10;" strokecolor="red" strokeweight="2.25pt">
                    <v:stroke startarrow="block" startarrowwidth="wide" endarrow="block" endarrowwidth="wide"/>
                  </v:line>
                  <v:line id="Line 56" o:spid="_x0000_s1049" style="position:absolute;flip:y;visibility:visible;mso-wrap-style:square" from="3599,6912" to="3600,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Fyz8IAAADbAAAADwAAAGRycy9kb3ducmV2LnhtbESP0WrCQBRE3wv9h+UW+lY3VRSJrhID&#10;SvEt0Q+4ZG+zwezdkF1j7Nd3BcHHYWbOMOvtaFsxUO8bxwq+JwkI4srphmsF59P+awnCB2SNrWNS&#10;cCcP28372xpT7W5c0FCGWkQI+xQVmBC6VEpfGbLoJ64jjt6v6y2GKPta6h5vEW5bOU2ShbTYcFww&#10;2FFuqLqUVxspl9O1nGUmz4shy46H86762xVKfX6M2QpEoDG8ws/2j1Ywn8Lj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Fyz8IAAADbAAAADwAAAAAAAAAAAAAA&#10;AAChAgAAZHJzL2Rvd25yZXYueG1sUEsFBgAAAAAEAAQA+QAAAJADAAAAAA==&#10;" strokecolor="red" strokeweight="2.25pt">
                    <v:stroke startarrow="block" startarrowwidth="wide" endarrow="block" endarrowwidth="wide"/>
                  </v:line>
                  <v:line id="Line 57" o:spid="_x0000_s1050" style="position:absolute;flip:y;visibility:visible;mso-wrap-style:square" from="4139,5832" to="4140,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3XVMIAAADbAAAADwAAAGRycy9kb3ducmV2LnhtbESP0WrCQBRE3wv9h+UWfKubKopEV4kB&#10;S/Et0Q+4ZG+zwezdkF1j6td3BcHHYWbOMJvdaFsxUO8bxwq+pgkI4srphmsF59PhcwXCB2SNrWNS&#10;8Ecedtv3tw2m2t24oKEMtYgQ9ikqMCF0qZS+MmTRT11HHL1f11sMUfa11D3eIty2cpYkS2mx4bhg&#10;sKPcUHUprzZSLqdrOc9MnhdDlh2/z/vqvi+UmnyM2RpEoDG8ws/2j1awmMPjS/wB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3XVMIAAADbAAAADwAAAAAAAAAAAAAA&#10;AAChAgAAZHJzL2Rvd25yZXYueG1sUEsFBgAAAAAEAAQA+QAAAJADAAAAAA==&#10;" strokecolor="red" strokeweight="2.25pt">
                    <v:stroke startarrow="block" startarrowwidth="wide" endarrow="block" endarrowwidth="wide"/>
                  </v:line>
                  <v:line id="Line 58" o:spid="_x0000_s1051" style="position:absolute;flip:y;visibility:visible;mso-wrap-style:square" from="4679,5832" to="4680,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PIMMAAADbAAAADwAAAGRycy9kb3ducmV2LnhtbESPwWrDMBBE74X8g9hCbrXctA3BtRIc&#10;Q0PpzU4+YLG2lom1MpbiOPn6qlDocZiZN0y+m20vJhp951jBc5KCIG6c7rhVcDp+PG1A+ICssXdM&#10;Cm7kYbddPOSYaXfliqY6tCJC2GeowIQwZFL6xpBFn7iBOHrfbrQYohxbqUe8Rrjt5SpN19Jix3HB&#10;4ECloeZcX2yknI+X+qUwZVlNRfF1OO2b+75Savk4F+8gAs3hP/zX/tQK3l7h90v8A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TyDDAAAA2wAAAA8AAAAAAAAAAAAA&#10;AAAAoQIAAGRycy9kb3ducmV2LnhtbFBLBQYAAAAABAAEAPkAAACRAwAAAAA=&#10;" strokecolor="red" strokeweight="2.25pt">
                    <v:stroke startarrow="block" startarrowwidth="wide" endarrow="block" endarrowwidth="wide"/>
                  </v:line>
                  <v:line id="Line 59" o:spid="_x0000_s1052" style="position:absolute;flip:y;visibility:visible;mso-wrap-style:square" from="5219,5832" to="5220,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jqu8IAAADbAAAADwAAAGRycy9kb3ducmV2LnhtbESP0WrCQBRE3wv9h+UW+lY3tVgkukoM&#10;KOJboh9wyd5mg9m7IbvG6Ne7gtDHYWbOMMv1aFsxUO8bxwq+JwkI4srphmsFp+P2aw7CB2SNrWNS&#10;cCMP69X72xJT7a5c0FCGWkQI+xQVmBC6VEpfGbLoJ64jjt6f6y2GKPta6h6vEW5bOU2SX2mx4bhg&#10;sKPcUHUuLzZSzsdL+ZOZPC+GLDvsTpvqvimU+vwYswWIQGP4D7/ae61gNoPnl/gD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jqu8IAAADbAAAADwAAAAAAAAAAAAAA&#10;AAChAgAAZHJzL2Rvd25yZXYueG1sUEsFBgAAAAAEAAQA+QAAAJADAAAAAA==&#10;" strokecolor="red" strokeweight="2.25pt">
                    <v:stroke startarrow="block" startarrowwidth="wide" endarrow="block" endarrowwidth="wide"/>
                  </v:line>
                  <v:line id="Line 60" o:spid="_x0000_s1053" style="position:absolute;flip:y;visibility:visible;mso-wrap-style:square" from="5219,6912" to="5220,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0zMIAAADbAAAADwAAAGRycy9kb3ducmV2LnhtbESP0WrCQBRE34X+w3ILfdNNLYpEV4kB&#10;pfiW6AdcsrfZYPZuyK4x+vVuodDHYWbOMJvdaFsxUO8bxwo+ZwkI4srphmsFl/NhugLhA7LG1jEp&#10;eJCH3fZtssFUuzsXNJShFhHCPkUFJoQuldJXhiz6meuIo/fjeoshyr6Wusd7hNtWzpNkKS02HBcM&#10;dpQbqq7lzUbK9XwrvzKT58WQZafjZV8994VSH+9jtgYRaAz/4b/2t1awWMLvl/gD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0zMIAAADbAAAADwAAAAAAAAAAAAAA&#10;AAChAgAAZHJzL2Rvd25yZXYueG1sUEsFBgAAAAAEAAQA+QAAAJADAAAAAA==&#10;" strokecolor="red" strokeweight="2.25pt">
                    <v:stroke startarrow="block" startarrowwidth="wide" endarrow="block" endarrowwidth="wide"/>
                  </v:line>
                  <v:line id="Line 61" o:spid="_x0000_s1054" style="position:absolute;flip:y;visibility:visible;mso-wrap-style:square" from="5759,5292" to="5760,7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bRV8MAAADbAAAADwAAAGRycy9kb3ducmV2LnhtbESPwWrDMBBE74X8g9hCbrXclDbBtRIc&#10;Q0PpzU4+YLG2lom1MpbiOPn6qlDocZiZN0y+m20vJhp951jBc5KCIG6c7rhVcDp+PG1A+ICssXdM&#10;Cm7kYbddPOSYaXfliqY6tCJC2GeowIQwZFL6xpBFn7iBOHrfbrQYohxbqUe8Rrjt5SpN36TFjuOC&#10;wYFKQ825vthIOR8v9UthyrKaiuLrcNo3932l1PJxLt5BBJrDf/iv/akVvK7h90v8A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20VfDAAAA2wAAAA8AAAAAAAAAAAAA&#10;AAAAoQIAAGRycy9kb3ducmV2LnhtbFBLBQYAAAAABAAEAPkAAACRAwAAAAA=&#10;" strokecolor="red" strokeweight="2.25pt">
                    <v:stroke startarrow="block" startarrowwidth="wide" endarrow="block" endarrowwidth="wide"/>
                  </v:line>
                  <v:line id="Line 62" o:spid="_x0000_s1055" style="position:absolute;flip:y;visibility:visible;mso-wrap-style:square" from="6299,5292" to="6300,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lFJcMAAADbAAAADwAAAGRycy9kb3ducmV2LnhtbESPwWrDMAyG74O+g1Ght9XZykZJ65Y0&#10;sDF2S9oHELEWh8ZyiN0029NPh8GO4tf/Sd/+OPteTTTGLrCBp3UGirgJtuPWwOX89rgFFROyxT4w&#10;GfimCMfD4mGPuQ13rmiqU6sEwjFHAy6lIdc6No48xnUYiCX7CqPHJOPYajviXeC+189Z9qo9diwX&#10;HA5UOmqu9c0L5Xq+1ZvClWU1FcXn++XU/JwqY1bLudiBSjSn/+W/9oc18CLPiot4gD7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pRSXDAAAA2wAAAA8AAAAAAAAAAAAA&#10;AAAAoQIAAGRycy9kb3ducmV2LnhtbFBLBQYAAAAABAAEAPkAAACRAwAAAAA=&#10;" strokecolor="red" strokeweight="2.25pt">
                    <v:stroke startarrow="block" startarrowwidth="wide" endarrow="block" endarrowwidth="wide"/>
                  </v:line>
                  <v:line id="Line 63" o:spid="_x0000_s1056" style="position:absolute;flip:y;visibility:visible;mso-wrap-style:square" from="6839,5292" to="6840,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XgvsMAAADbAAAADwAAAGRycy9kb3ducmV2LnhtbESPwWrDMBBE74X8g9hCbrXclJbEtRIc&#10;Q0PpzU4+YLG2lom1MpbiOPn6qlDocZiZN0y+m20vJhp951jBc5KCIG6c7rhVcDp+PK1B+ICssXdM&#10;Cm7kYbddPOSYaXfliqY6tCJC2GeowIQwZFL6xpBFn7iBOHrfbrQYohxbqUe8Rrjt5SpN36TFjuOC&#10;wYFKQ825vthIOR8v9UthyrKaiuLrcNo3932l1PJxLt5BBJrDf/iv/akVvG7g90v8A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l4L7DAAAA2wAAAA8AAAAAAAAAAAAA&#10;AAAAoQIAAGRycy9kb3ducmV2LnhtbFBLBQYAAAAABAAEAPkAAACRAwAAAAA=&#10;" strokecolor="red" strokeweight="2.25pt">
                    <v:stroke startarrow="block" startarrowwidth="wide" endarrow="block" endarrowwidth="wide"/>
                  </v:line>
                  <v:shape id="Text Box 64" o:spid="_x0000_s1057" type="#_x0000_t202" style="position:absolute;left:3060;top:781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AB2378" w:rsidRPr="0067272C" w:rsidRDefault="00AB2378" w:rsidP="002461E4">
                          <w:pPr>
                            <w:rPr>
                              <w:b/>
                            </w:rPr>
                          </w:pPr>
                          <w:r>
                            <w:rPr>
                              <w:b/>
                            </w:rPr>
                            <w:t>1</w:t>
                          </w:r>
                        </w:p>
                      </w:txbxContent>
                    </v:textbox>
                  </v:shape>
                  <v:shape id="Text Box 65" o:spid="_x0000_s1058" type="#_x0000_t202" style="position:absolute;left:3600;top:7815;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AB2378" w:rsidRPr="0067272C" w:rsidRDefault="00AB2378" w:rsidP="002461E4">
                          <w:pPr>
                            <w:rPr>
                              <w:b/>
                            </w:rPr>
                          </w:pPr>
                          <w:r>
                            <w:rPr>
                              <w:b/>
                            </w:rPr>
                            <w:t>2</w:t>
                          </w:r>
                        </w:p>
                      </w:txbxContent>
                    </v:textbox>
                  </v:shape>
                  <v:shape id="Text Box 66" o:spid="_x0000_s1059" type="#_x0000_t202" style="position:absolute;left:4140;top:781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AB2378" w:rsidRPr="0067272C" w:rsidRDefault="00AB2378" w:rsidP="002461E4">
                          <w:pPr>
                            <w:rPr>
                              <w:b/>
                            </w:rPr>
                          </w:pPr>
                          <w:r>
                            <w:rPr>
                              <w:b/>
                            </w:rPr>
                            <w:t>3</w:t>
                          </w:r>
                        </w:p>
                      </w:txbxContent>
                    </v:textbox>
                  </v:shape>
                  <v:shape id="Text Box 67" o:spid="_x0000_s1060" type="#_x0000_t202" style="position:absolute;left:4680;top:618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AB2378" w:rsidRPr="0067272C" w:rsidRDefault="00AB2378" w:rsidP="002461E4">
                          <w:pPr>
                            <w:rPr>
                              <w:b/>
                            </w:rPr>
                          </w:pPr>
                          <w:r>
                            <w:rPr>
                              <w:b/>
                            </w:rPr>
                            <w:t>4</w:t>
                          </w:r>
                        </w:p>
                      </w:txbxContent>
                    </v:textbox>
                  </v:shape>
                  <v:shape id="Text Box 68" o:spid="_x0000_s1061" type="#_x0000_t202" style="position:absolute;left:5220;top:619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AB2378" w:rsidRPr="0067272C" w:rsidRDefault="00AB2378" w:rsidP="002461E4">
                          <w:pPr>
                            <w:rPr>
                              <w:b/>
                            </w:rPr>
                          </w:pPr>
                          <w:r>
                            <w:rPr>
                              <w:b/>
                            </w:rPr>
                            <w:t>5</w:t>
                          </w:r>
                        </w:p>
                      </w:txbxContent>
                    </v:textbox>
                  </v:shape>
                  <v:shape id="Text Box 69" o:spid="_x0000_s1062" type="#_x0000_t202" style="position:absolute;left:5760;top:618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AB2378" w:rsidRPr="0067272C" w:rsidRDefault="00AB2378" w:rsidP="002461E4">
                          <w:pPr>
                            <w:rPr>
                              <w:b/>
                            </w:rPr>
                          </w:pPr>
                          <w:r>
                            <w:rPr>
                              <w:b/>
                            </w:rPr>
                            <w:t>7</w:t>
                          </w:r>
                        </w:p>
                      </w:txbxContent>
                    </v:textbox>
                  </v:shape>
                  <v:shape id="Text Box 70" o:spid="_x0000_s1063" type="#_x0000_t202" style="position:absolute;left:5220;top:689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AB2378" w:rsidRPr="0067272C" w:rsidRDefault="00AB2378" w:rsidP="002461E4">
                          <w:pPr>
                            <w:rPr>
                              <w:b/>
                            </w:rPr>
                          </w:pPr>
                          <w:r>
                            <w:rPr>
                              <w:b/>
                            </w:rPr>
                            <w:t>6</w:t>
                          </w:r>
                        </w:p>
                      </w:txbxContent>
                    </v:textbox>
                  </v:shape>
                  <v:shape id="Text Box 71" o:spid="_x0000_s1064" type="#_x0000_t202" style="position:absolute;left:6300;top:617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AB2378" w:rsidRPr="0067272C" w:rsidRDefault="00AB2378" w:rsidP="002461E4">
                          <w:pPr>
                            <w:rPr>
                              <w:b/>
                            </w:rPr>
                          </w:pPr>
                          <w:r>
                            <w:rPr>
                              <w:b/>
                            </w:rPr>
                            <w:t>8</w:t>
                          </w:r>
                        </w:p>
                      </w:txbxContent>
                    </v:textbox>
                  </v:shape>
                  <v:shape id="Text Box 72" o:spid="_x0000_s1065" type="#_x0000_t202" style="position:absolute;left:7020;top:529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AB2378" w:rsidRPr="0067272C" w:rsidRDefault="00AB2378" w:rsidP="002461E4">
                          <w:pPr>
                            <w:rPr>
                              <w:b/>
                            </w:rPr>
                          </w:pPr>
                          <w:r>
                            <w:rPr>
                              <w:b/>
                            </w:rPr>
                            <w:t>9</w:t>
                          </w:r>
                        </w:p>
                      </w:txbxContent>
                    </v:textbox>
                  </v:shape>
                </v:group>
                <w10:wrap type="square"/>
              </v:group>
            </w:pict>
          </mc:Fallback>
        </mc:AlternateContent>
      </w:r>
    </w:p>
    <w:p w:rsidR="002461E4" w:rsidRDefault="002461E4" w:rsidP="002461E4">
      <w:pPr>
        <w:jc w:val="both"/>
      </w:pPr>
      <w:r>
        <w:t xml:space="preserve"> </w:t>
      </w:r>
    </w:p>
    <w:p w:rsidR="002461E4" w:rsidRDefault="002461E4" w:rsidP="002461E4">
      <w:pPr>
        <w:jc w:val="both"/>
        <w:rPr>
          <w:b/>
        </w:rPr>
      </w:pPr>
      <w:r>
        <w:t xml:space="preserve"> </w:t>
      </w:r>
      <w:r>
        <w:rPr>
          <w:b/>
        </w:rPr>
        <w:t>Figure 5.</w:t>
      </w:r>
    </w:p>
    <w:p w:rsidR="002461E4" w:rsidRDefault="002461E4" w:rsidP="002461E4">
      <w:pPr>
        <w:jc w:val="both"/>
      </w:pPr>
      <w:r>
        <w:t xml:space="preserve"> </w:t>
      </w:r>
      <w:r w:rsidRPr="009334CE">
        <w:rPr>
          <w:sz w:val="22"/>
        </w:rPr>
        <w:t>A schematic illustration of the possible tunneling transitions for a general tetrahedral molecule.</w:t>
      </w:r>
    </w:p>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2461E4"/>
    <w:p w:rsidR="002461E4" w:rsidRDefault="002461E4" w:rsidP="000A134D">
      <w:pPr>
        <w:jc w:val="both"/>
      </w:pPr>
      <w:r>
        <w:t>The matrix elements are related to the barrier to rotation about the specified axes and the relative intensities may be arrived at through a lengthy set of integrals (see Huller</w:t>
      </w:r>
      <w:r w:rsidR="00B05698">
        <w:t>)</w:t>
      </w:r>
      <w:r>
        <w:t>. For the specific case of a tetrahedral molecule in a trigonal symmetric field, the transitions 1 through 5 have relative ratios 10:5:2:8:4. Further, the spherical average of the Q-dependence has been shown to be related to a series of spherical Bessel functions [see Press].</w:t>
      </w:r>
    </w:p>
    <w:p w:rsidR="0034533D" w:rsidRDefault="0034533D" w:rsidP="000A134D">
      <w:pPr>
        <w:jc w:val="both"/>
      </w:pPr>
    </w:p>
    <w:p w:rsidR="002461E4" w:rsidRDefault="002461E4" w:rsidP="002461E4">
      <w:r>
        <w:rPr>
          <w:noProof/>
        </w:rPr>
        <mc:AlternateContent>
          <mc:Choice Requires="wpc">
            <w:drawing>
              <wp:anchor distT="0" distB="0" distL="114300" distR="114300" simplePos="0" relativeHeight="251677696" behindDoc="0" locked="0" layoutInCell="1" allowOverlap="1">
                <wp:simplePos x="0" y="0"/>
                <wp:positionH relativeFrom="column">
                  <wp:posOffset>0</wp:posOffset>
                </wp:positionH>
                <wp:positionV relativeFrom="paragraph">
                  <wp:posOffset>121920</wp:posOffset>
                </wp:positionV>
                <wp:extent cx="3543300" cy="2743200"/>
                <wp:effectExtent l="0" t="0" r="0" b="0"/>
                <wp:wrapSquare wrapText="bothSides"/>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Line 75"/>
                        <wps:cNvCnPr>
                          <a:cxnSpLocks noChangeShapeType="1"/>
                        </wps:cNvCnPr>
                        <wps:spPr bwMode="auto">
                          <a:xfrm>
                            <a:off x="571500" y="160020"/>
                            <a:ext cx="205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76"/>
                        <wps:cNvCnPr>
                          <a:cxnSpLocks noChangeShapeType="1"/>
                        </wps:cNvCnPr>
                        <wps:spPr bwMode="auto">
                          <a:xfrm>
                            <a:off x="571500" y="799465"/>
                            <a:ext cx="205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77"/>
                        <wps:cNvCnPr>
                          <a:cxnSpLocks noChangeShapeType="1"/>
                        </wps:cNvCnPr>
                        <wps:spPr bwMode="auto">
                          <a:xfrm>
                            <a:off x="571500" y="1188085"/>
                            <a:ext cx="2057400" cy="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 name="Line 78"/>
                        <wps:cNvCnPr>
                          <a:cxnSpLocks noChangeShapeType="1"/>
                        </wps:cNvCnPr>
                        <wps:spPr bwMode="auto">
                          <a:xfrm>
                            <a:off x="571500" y="2446020"/>
                            <a:ext cx="205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79"/>
                        <wps:cNvSpPr txBox="1">
                          <a:spLocks noChangeArrowheads="1"/>
                        </wps:cNvSpPr>
                        <wps:spPr bwMode="auto">
                          <a:xfrm>
                            <a:off x="171450" y="229362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A</w:t>
                              </w:r>
                            </w:p>
                          </w:txbxContent>
                        </wps:txbx>
                        <wps:bodyPr rot="0" vert="horz" wrap="square" lIns="91440" tIns="45720" rIns="91440" bIns="45720" anchor="t" anchorCtr="0" upright="1">
                          <a:noAutofit/>
                        </wps:bodyPr>
                      </wps:wsp>
                      <wps:wsp>
                        <wps:cNvPr id="22" name="Text Box 80"/>
                        <wps:cNvSpPr txBox="1">
                          <a:spLocks noChangeArrowheads="1"/>
                        </wps:cNvSpPr>
                        <wps:spPr bwMode="auto">
                          <a:xfrm>
                            <a:off x="133350" y="4572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E</w:t>
                              </w:r>
                            </w:p>
                          </w:txbxContent>
                        </wps:txbx>
                        <wps:bodyPr rot="0" vert="horz" wrap="square" lIns="91440" tIns="45720" rIns="91440" bIns="45720" anchor="t" anchorCtr="0" upright="1">
                          <a:noAutofit/>
                        </wps:bodyPr>
                      </wps:wsp>
                      <wps:wsp>
                        <wps:cNvPr id="23" name="Text Box 81"/>
                        <wps:cNvSpPr txBox="1">
                          <a:spLocks noChangeArrowheads="1"/>
                        </wps:cNvSpPr>
                        <wps:spPr bwMode="auto">
                          <a:xfrm>
                            <a:off x="133350" y="624840"/>
                            <a:ext cx="3619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sidRPr="0067272C">
                                <w:rPr>
                                  <w:b/>
                                </w:rPr>
                                <w:t>T</w:t>
                              </w:r>
                              <w:r w:rsidRPr="0067272C">
                                <w:rPr>
                                  <w:b/>
                                  <w:vertAlign w:val="subscript"/>
                                </w:rPr>
                                <w:t>1</w:t>
                              </w:r>
                            </w:p>
                          </w:txbxContent>
                        </wps:txbx>
                        <wps:bodyPr rot="0" vert="horz" wrap="square" lIns="91440" tIns="45720" rIns="91440" bIns="45720" anchor="t" anchorCtr="0" upright="1">
                          <a:noAutofit/>
                        </wps:bodyPr>
                      </wps:wsp>
                      <wps:wsp>
                        <wps:cNvPr id="24" name="Line 82"/>
                        <wps:cNvCnPr>
                          <a:cxnSpLocks noChangeShapeType="1"/>
                        </wps:cNvCnPr>
                        <wps:spPr bwMode="auto">
                          <a:xfrm flipV="1">
                            <a:off x="685800" y="1188720"/>
                            <a:ext cx="635" cy="125730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25" name="Line 83"/>
                        <wps:cNvCnPr>
                          <a:cxnSpLocks noChangeShapeType="1"/>
                        </wps:cNvCnPr>
                        <wps:spPr bwMode="auto">
                          <a:xfrm flipV="1">
                            <a:off x="1028700" y="800100"/>
                            <a:ext cx="635" cy="164592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26" name="Line 84"/>
                        <wps:cNvCnPr>
                          <a:cxnSpLocks noChangeShapeType="1"/>
                        </wps:cNvCnPr>
                        <wps:spPr bwMode="auto">
                          <a:xfrm flipV="1">
                            <a:off x="1370965" y="828675"/>
                            <a:ext cx="635" cy="34290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27" name="Line 85"/>
                        <wps:cNvCnPr>
                          <a:cxnSpLocks noChangeShapeType="1"/>
                        </wps:cNvCnPr>
                        <wps:spPr bwMode="auto">
                          <a:xfrm flipV="1">
                            <a:off x="1715135" y="160020"/>
                            <a:ext cx="635" cy="102870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28" name="Line 86"/>
                        <wps:cNvCnPr>
                          <a:cxnSpLocks noChangeShapeType="1"/>
                        </wps:cNvCnPr>
                        <wps:spPr bwMode="auto">
                          <a:xfrm flipV="1">
                            <a:off x="2047875" y="160020"/>
                            <a:ext cx="635" cy="640080"/>
                          </a:xfrm>
                          <a:prstGeom prst="line">
                            <a:avLst/>
                          </a:prstGeom>
                          <a:noFill/>
                          <a:ln w="28575">
                            <a:solidFill>
                              <a:srgbClr val="FF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29" name="Text Box 87"/>
                        <wps:cNvSpPr txBox="1">
                          <a:spLocks noChangeArrowheads="1"/>
                        </wps:cNvSpPr>
                        <wps:spPr bwMode="auto">
                          <a:xfrm>
                            <a:off x="686435" y="176022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1</w:t>
                              </w:r>
                            </w:p>
                          </w:txbxContent>
                        </wps:txbx>
                        <wps:bodyPr rot="0" vert="horz" wrap="square" lIns="91440" tIns="45720" rIns="91440" bIns="45720" anchor="t" anchorCtr="0" upright="1">
                          <a:noAutofit/>
                        </wps:bodyPr>
                      </wps:wsp>
                      <wps:wsp>
                        <wps:cNvPr id="30" name="Text Box 88"/>
                        <wps:cNvSpPr txBox="1">
                          <a:spLocks noChangeArrowheads="1"/>
                        </wps:cNvSpPr>
                        <wps:spPr bwMode="auto">
                          <a:xfrm>
                            <a:off x="1029335" y="1762125"/>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2</w:t>
                              </w:r>
                            </w:p>
                          </w:txbxContent>
                        </wps:txbx>
                        <wps:bodyPr rot="0" vert="horz" wrap="square" lIns="91440" tIns="45720" rIns="91440" bIns="45720" anchor="t" anchorCtr="0" upright="1">
                          <a:noAutofit/>
                        </wps:bodyPr>
                      </wps:wsp>
                      <wps:wsp>
                        <wps:cNvPr id="31" name="Text Box 89"/>
                        <wps:cNvSpPr txBox="1">
                          <a:spLocks noChangeArrowheads="1"/>
                        </wps:cNvSpPr>
                        <wps:spPr bwMode="auto">
                          <a:xfrm>
                            <a:off x="1372235" y="87630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3</w:t>
                              </w:r>
                            </w:p>
                          </w:txbxContent>
                        </wps:txbx>
                        <wps:bodyPr rot="0" vert="horz" wrap="square" lIns="91440" tIns="45720" rIns="91440" bIns="45720" anchor="t" anchorCtr="0" upright="1">
                          <a:noAutofit/>
                        </wps:bodyPr>
                      </wps:wsp>
                      <wps:wsp>
                        <wps:cNvPr id="32" name="Text Box 90"/>
                        <wps:cNvSpPr txBox="1">
                          <a:spLocks noChangeArrowheads="1"/>
                        </wps:cNvSpPr>
                        <wps:spPr bwMode="auto">
                          <a:xfrm>
                            <a:off x="1715135" y="34290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4</w:t>
                              </w:r>
                            </w:p>
                          </w:txbxContent>
                        </wps:txbx>
                        <wps:bodyPr rot="0" vert="horz" wrap="square" lIns="91440" tIns="45720" rIns="91440" bIns="45720" anchor="t" anchorCtr="0" upright="1">
                          <a:noAutofit/>
                        </wps:bodyPr>
                      </wps:wsp>
                      <wps:wsp>
                        <wps:cNvPr id="33" name="Text Box 91"/>
                        <wps:cNvSpPr txBox="1">
                          <a:spLocks noChangeArrowheads="1"/>
                        </wps:cNvSpPr>
                        <wps:spPr bwMode="auto">
                          <a:xfrm>
                            <a:off x="2058035" y="344805"/>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5</w:t>
                              </w:r>
                            </w:p>
                          </w:txbxContent>
                        </wps:txbx>
                        <wps:bodyPr rot="0" vert="horz" wrap="square" lIns="91440" tIns="45720" rIns="91440" bIns="45720" anchor="t" anchorCtr="0" upright="1">
                          <a:noAutofit/>
                        </wps:bodyPr>
                      </wps:wsp>
                      <wps:wsp>
                        <wps:cNvPr id="34" name="Text Box 92"/>
                        <wps:cNvSpPr txBox="1">
                          <a:spLocks noChangeArrowheads="1"/>
                        </wps:cNvSpPr>
                        <wps:spPr bwMode="auto">
                          <a:xfrm>
                            <a:off x="47625" y="1007745"/>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C40E80" w:rsidRDefault="00AB2378" w:rsidP="002461E4">
                              <w:pPr>
                                <w:rPr>
                                  <w:b/>
                                  <w:vertAlign w:val="subscript"/>
                                </w:rPr>
                              </w:pPr>
                              <w:r w:rsidRPr="0067272C">
                                <w:rPr>
                                  <w:b/>
                                </w:rPr>
                                <w:t>T</w:t>
                              </w:r>
                              <w:r w:rsidRPr="0067272C">
                                <w:rPr>
                                  <w:b/>
                                  <w:vertAlign w:val="subscript"/>
                                </w:rPr>
                                <w:t>2</w:t>
                              </w:r>
                              <w:proofErr w:type="gramStart"/>
                              <w:r>
                                <w:rPr>
                                  <w:b/>
                                </w:rPr>
                                <w:t>,T</w:t>
                              </w:r>
                              <w:r>
                                <w:rPr>
                                  <w:b/>
                                  <w:vertAlign w:val="subscript"/>
                                </w:rPr>
                                <w:t>3</w:t>
                              </w:r>
                              <w:proofErr w:type="gramEnd"/>
                            </w:p>
                          </w:txbxContent>
                        </wps:txbx>
                        <wps:bodyPr rot="0" vert="horz" wrap="square" lIns="91440" tIns="45720" rIns="91440" bIns="45720" anchor="t" anchorCtr="0" upright="1">
                          <a:noAutofit/>
                        </wps:bodyPr>
                      </wps:wsp>
                      <wps:wsp>
                        <wps:cNvPr id="35" name="Text Box 93"/>
                        <wps:cNvSpPr txBox="1">
                          <a:spLocks noChangeArrowheads="1"/>
                        </wps:cNvSpPr>
                        <wps:spPr bwMode="auto">
                          <a:xfrm>
                            <a:off x="2628900" y="228600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6</w:t>
                              </w:r>
                              <w:r w:rsidRPr="00A45D22">
                                <w:rPr>
                                  <w:b/>
                                  <w:i/>
                                </w:rPr>
                                <w:t>h</w:t>
                              </w:r>
                              <w:r>
                                <w:rPr>
                                  <w:b/>
                                </w:rPr>
                                <w:t>+2</w:t>
                              </w:r>
                              <w:r w:rsidRPr="00A45D22">
                                <w:rPr>
                                  <w:b/>
                                  <w:i/>
                                </w:rPr>
                                <w:t>h</w:t>
                              </w:r>
                              <w:r w:rsidRPr="00C40E80">
                                <w:rPr>
                                  <w:b/>
                                  <w:vertAlign w:val="subscript"/>
                                </w:rPr>
                                <w:t>4</w:t>
                              </w:r>
                              <w:r>
                                <w:rPr>
                                  <w:b/>
                                </w:rPr>
                                <w:t>)</w:t>
                              </w:r>
                            </w:p>
                          </w:txbxContent>
                        </wps:txbx>
                        <wps:bodyPr rot="0" vert="horz" wrap="square" lIns="91440" tIns="45720" rIns="91440" bIns="45720" anchor="t" anchorCtr="0" upright="1">
                          <a:noAutofit/>
                        </wps:bodyPr>
                      </wps:wsp>
                      <wps:wsp>
                        <wps:cNvPr id="36" name="Text Box 94"/>
                        <wps:cNvSpPr txBox="1">
                          <a:spLocks noChangeArrowheads="1"/>
                        </wps:cNvSpPr>
                        <wps:spPr bwMode="auto">
                          <a:xfrm>
                            <a:off x="2628900" y="10287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w:t>
                              </w:r>
                              <w:proofErr w:type="gramStart"/>
                              <w:r w:rsidRPr="00A45D22">
                                <w:rPr>
                                  <w:b/>
                                  <w:i/>
                                </w:rPr>
                                <w:t>h</w:t>
                              </w:r>
                              <w:r>
                                <w:rPr>
                                  <w:b/>
                                </w:rPr>
                                <w:t>-</w:t>
                              </w:r>
                              <w:r w:rsidRPr="00A45D22">
                                <w:rPr>
                                  <w:b/>
                                  <w:i/>
                                </w:rPr>
                                <w:t>h</w:t>
                              </w:r>
                              <w:r w:rsidRPr="00C40E80">
                                <w:rPr>
                                  <w:b/>
                                  <w:vertAlign w:val="subscript"/>
                                </w:rPr>
                                <w:t>4</w:t>
                              </w:r>
                              <w:proofErr w:type="gramEnd"/>
                              <w:r>
                                <w:rPr>
                                  <w:b/>
                                </w:rPr>
                                <w:t>)</w:t>
                              </w:r>
                            </w:p>
                          </w:txbxContent>
                        </wps:txbx>
                        <wps:bodyPr rot="0" vert="horz" wrap="square" lIns="91440" tIns="45720" rIns="91440" bIns="45720" anchor="t" anchorCtr="0" upright="1">
                          <a:noAutofit/>
                        </wps:bodyPr>
                      </wps:wsp>
                      <wps:wsp>
                        <wps:cNvPr id="37" name="Text Box 95"/>
                        <wps:cNvSpPr txBox="1">
                          <a:spLocks noChangeArrowheads="1"/>
                        </wps:cNvSpPr>
                        <wps:spPr bwMode="auto">
                          <a:xfrm>
                            <a:off x="2628900" y="66675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2</w:t>
                              </w:r>
                              <w:r w:rsidRPr="00A45D22">
                                <w:rPr>
                                  <w:b/>
                                  <w:i/>
                                </w:rPr>
                                <w:t>h</w:t>
                              </w:r>
                              <w:r w:rsidRPr="00C40E80">
                                <w:rPr>
                                  <w:b/>
                                  <w:vertAlign w:val="subscript"/>
                                </w:rPr>
                                <w:t>4</w:t>
                              </w:r>
                              <w:r>
                                <w:rPr>
                                  <w:b/>
                                </w:rPr>
                                <w:t>-2</w:t>
                              </w:r>
                              <w:r w:rsidRPr="00A45D22">
                                <w:rPr>
                                  <w:b/>
                                  <w:i/>
                                </w:rPr>
                                <w:t>h</w:t>
                              </w:r>
                              <w:r>
                                <w:rPr>
                                  <w:b/>
                                </w:rPr>
                                <w:t>)</w:t>
                              </w:r>
                            </w:p>
                          </w:txbxContent>
                        </wps:txbx>
                        <wps:bodyPr rot="0" vert="horz" wrap="square" lIns="91440" tIns="45720" rIns="91440" bIns="45720" anchor="t" anchorCtr="0" upright="1">
                          <a:noAutofit/>
                        </wps:bodyPr>
                      </wps:wsp>
                      <wps:wsp>
                        <wps:cNvPr id="38" name="Text Box 96"/>
                        <wps:cNvSpPr txBox="1">
                          <a:spLocks noChangeArrowheads="1"/>
                        </wps:cNvSpPr>
                        <wps:spPr bwMode="auto">
                          <a:xfrm>
                            <a:off x="262890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67272C" w:rsidRDefault="00AB2378" w:rsidP="002461E4">
                              <w:pPr>
                                <w:rPr>
                                  <w:b/>
                                </w:rPr>
                              </w:pPr>
                              <w:r>
                                <w:rPr>
                                  <w:b/>
                                </w:rPr>
                                <w:t>(-</w:t>
                              </w:r>
                              <w:r w:rsidRPr="00A45D22">
                                <w:rPr>
                                  <w:b/>
                                  <w:i/>
                                </w:rPr>
                                <w:t>h</w:t>
                              </w:r>
                              <w:r w:rsidRPr="00C40E80">
                                <w:rPr>
                                  <w:b/>
                                  <w:vertAlign w:val="subscript"/>
                                </w:rPr>
                                <w:t>4</w:t>
                              </w:r>
                              <w:r>
                                <w:rPr>
                                  <w:b/>
                                </w:rPr>
                                <w:t>-3</w:t>
                              </w:r>
                              <w:r w:rsidRPr="00A45D22">
                                <w:rPr>
                                  <w:b/>
                                  <w:i/>
                                </w:rPr>
                                <w:t>h</w:t>
                              </w:r>
                              <w:r>
                                <w:rPr>
                                  <w:b/>
                                </w:rPr>
                                <w: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 o:spid="_x0000_s1066" editas="canvas" style="position:absolute;margin-left:0;margin-top:9.6pt;width:279pt;height:3in;z-index:251677696" coordsize="35433,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">
                <v:shape id="_x0000_s1067" type="#_x0000_t75" style="position:absolute;width:35433;height:27432;visibility:visible;mso-wrap-style:square">
                  <v:fill o:detectmouseclick="t"/>
                  <v:path o:connecttype="none"/>
                </v:shape>
                <v:line id="Line 75" o:spid="_x0000_s1068" style="position:absolute;visibility:visible;mso-wrap-style:square" from="5715,1600" to="26289,1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76" o:spid="_x0000_s1069" style="position:absolute;visibility:visible;mso-wrap-style:square" from="5715,7994" to="26289,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77" o:spid="_x0000_s1070" style="position:absolute;visibility:visible;mso-wrap-style:square" from="5715,11880" to="26289,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v:line id="Line 78" o:spid="_x0000_s1071" style="position:absolute;visibility:visible;mso-wrap-style:square" from="5715,24460" to="26289,2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_x0000_s1072" type="#_x0000_t202" style="position:absolute;left:1714;top:22936;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AB2378" w:rsidRPr="0067272C" w:rsidRDefault="00AB2378" w:rsidP="002461E4">
                        <w:pPr>
                          <w:rPr>
                            <w:b/>
                          </w:rPr>
                        </w:pPr>
                        <w:r w:rsidRPr="0067272C">
                          <w:rPr>
                            <w:b/>
                          </w:rPr>
                          <w:t>A</w:t>
                        </w:r>
                      </w:p>
                    </w:txbxContent>
                  </v:textbox>
                </v:shape>
                <v:shape id="_x0000_s1073" type="#_x0000_t202" style="position:absolute;left:1333;top:457;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AB2378" w:rsidRPr="0067272C" w:rsidRDefault="00AB2378" w:rsidP="002461E4">
                        <w:pPr>
                          <w:rPr>
                            <w:b/>
                          </w:rPr>
                        </w:pPr>
                        <w:r w:rsidRPr="0067272C">
                          <w:rPr>
                            <w:b/>
                          </w:rPr>
                          <w:t>E</w:t>
                        </w:r>
                      </w:p>
                    </w:txbxContent>
                  </v:textbox>
                </v:shape>
                <v:shape id="_x0000_s1074" type="#_x0000_t202" style="position:absolute;left:1333;top:6248;width:362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AB2378" w:rsidRPr="0067272C" w:rsidRDefault="00AB2378" w:rsidP="002461E4">
                        <w:pPr>
                          <w:rPr>
                            <w:b/>
                          </w:rPr>
                        </w:pPr>
                        <w:r w:rsidRPr="0067272C">
                          <w:rPr>
                            <w:b/>
                          </w:rPr>
                          <w:t>T</w:t>
                        </w:r>
                        <w:r w:rsidRPr="0067272C">
                          <w:rPr>
                            <w:b/>
                            <w:vertAlign w:val="subscript"/>
                          </w:rPr>
                          <w:t>1</w:t>
                        </w:r>
                      </w:p>
                    </w:txbxContent>
                  </v:textbox>
                </v:shape>
                <v:line id="Line 82" o:spid="_x0000_s1075" style="position:absolute;flip:y;visibility:visible;mso-wrap-style:square" from="6858,11887" to="6864,2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8XcIAAADbAAAADwAAAGRycy9kb3ducmV2LnhtbESP0WrCQBRE3wv9h+UW+lY3VRGJrhID&#10;SvEt0Q+4ZG+zwezdkF1j7Nd3BcHHYWbOMOvtaFsxUO8bxwq+JwkI4srphmsF59P+awnCB2SNrWNS&#10;cCcP28372xpT7W5c0FCGWkQI+xQVmBC6VEpfGbLoJ64jjt6v6y2GKPta6h5vEW5bOU2ShbTYcFww&#10;2FFuqLqUVxspl9O1nGUmz4shy46H86762xVKfX6M2QpEoDG8ws/2j1YwncPj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8XcIAAADbAAAADwAAAAAAAAAAAAAA&#10;AAChAgAAZHJzL2Rvd25yZXYueG1sUEsFBgAAAAAEAAQA+QAAAJADAAAAAA==&#10;" strokecolor="red" strokeweight="2.25pt">
                  <v:stroke startarrow="block" startarrowwidth="wide" endarrow="block" endarrowwidth="wide"/>
                </v:line>
                <v:line id="Line 83" o:spid="_x0000_s1076" style="position:absolute;flip:y;visibility:visible;mso-wrap-style:square" from="10287,8001" to="10293,2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6ZxsIAAADbAAAADwAAAGRycy9kb3ducmV2LnhtbESP0WrCQBRE3wv9h+UW+lY3VRSJrhID&#10;SvEt0Q+4ZG+zwezdkF1j7Nd3BcHHYWbOMOvtaFsxUO8bxwq+JwkI4srphmsF59P+awnCB2SNrWNS&#10;cCcP28372xpT7W5c0FCGWkQI+xQVmBC6VEpfGbLoJ64jjt6v6y2GKPta6h5vEW5bOU2ShbTYcFww&#10;2FFuqLqUVxspl9O1nGUmz4shy46H86762xVKfX6M2QpEoDG8ws/2j1YwncPj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6ZxsIAAADbAAAADwAAAAAAAAAAAAAA&#10;AAChAgAAZHJzL2Rvd25yZXYueG1sUEsFBgAAAAAEAAQA+QAAAJADAAAAAA==&#10;" strokecolor="red" strokeweight="2.25pt">
                  <v:stroke startarrow="block" startarrowwidth="wide" endarrow="block" endarrowwidth="wide"/>
                </v:line>
                <v:line id="Line 84" o:spid="_x0000_s1077" style="position:absolute;flip:y;visibility:visible;mso-wrap-style:square" from="13709,8286" to="13716,1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HscIAAADbAAAADwAAAGRycy9kb3ducmV2LnhtbESP0YrCMBRE3xf2H8Jd8G1NV0GkGqUW&#10;dhHfWv2AS3Ntis1NaWLt+vVGEHwcZuYMs96OthUD9b5xrOBnmoAgrpxuuFZwOv5+L0H4gKyxdUwK&#10;/snDdvP5scZUuxsXNJShFhHCPkUFJoQuldJXhiz6qeuIo3d2vcUQZV9L3eMtwm0rZ0mykBYbjgsG&#10;O8oNVZfyaiPlcryW88zkeTFk2eHvtKvuu0KpydeYrUAEGsM7/GrvtYLZAp5f4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wHscIAAADbAAAADwAAAAAAAAAAAAAA&#10;AAChAgAAZHJzL2Rvd25yZXYueG1sUEsFBgAAAAAEAAQA+QAAAJADAAAAAA==&#10;" strokecolor="red" strokeweight="2.25pt">
                  <v:stroke startarrow="block" startarrowwidth="wide" endarrow="block" endarrowwidth="wide"/>
                </v:line>
                <v:line id="Line 85" o:spid="_x0000_s1078" style="position:absolute;flip:y;visibility:visible;mso-wrap-style:square" from="17151,1600" to="17157,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CiKsIAAADbAAAADwAAAGRycy9kb3ducmV2LnhtbESP0WrCQBRE3wv9h+UW+lY3VVCJrhID&#10;SvEt0Q+4ZG+zwezdkF1j7Nd3BcHHYWbOMOvtaFsxUO8bxwq+JwkI4srphmsF59P+awnCB2SNrWNS&#10;cCcP28372xpT7W5c0FCGWkQI+xQVmBC6VEpfGbLoJ64jjt6v6y2GKPta6h5vEW5bOU2SubTYcFww&#10;2FFuqLqUVxspl9O1nGUmz4shy46H86762xVKfX6M2QpEoDG8ws/2j1YwXcDj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CiKsIAAADbAAAADwAAAAAAAAAAAAAA&#10;AAChAgAAZHJzL2Rvd25yZXYueG1sUEsFBgAAAAAEAAQA+QAAAJADAAAAAA==&#10;" strokecolor="red" strokeweight="2.25pt">
                  <v:stroke startarrow="block" startarrowwidth="wide" endarrow="block" endarrowwidth="wide"/>
                </v:line>
                <v:line id="Line 86" o:spid="_x0000_s1079" style="position:absolute;flip:y;visibility:visible;mso-wrap-style:square" from="20478,1600" to="20485,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82WMMAAADbAAAADwAAAGRycy9kb3ducmV2LnhtbESPwWrDMAyG74O+g1Fht9VpB2NkdUsa&#10;6Ci7Je0DiFiLQ2M5xG6a9emnw2BH8ev/pG+7n32vJhpjF9jAepWBIm6C7bg1cDkfX95BxYRssQ9M&#10;Bn4own63eNpibsOdK5rq1CqBcMzRgEtpyLWOjSOPcRUGYsm+w+gxyTi22o54F7jv9SbL3rTHjuWC&#10;w4FKR821vnmhXM+3+rVwZVlNRfH1eTk0j0NlzPNyLj5AJZrT//Jf+2QNbORZcREP0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vNljDAAAA2wAAAA8AAAAAAAAAAAAA&#10;AAAAoQIAAGRycy9kb3ducmV2LnhtbFBLBQYAAAAABAAEAPkAAACRAwAAAAA=&#10;" strokecolor="red" strokeweight="2.25pt">
                  <v:stroke startarrow="block" startarrowwidth="wide" endarrow="block" endarrowwidth="wide"/>
                </v:line>
                <v:shape id="_x0000_s1080" type="#_x0000_t202" style="position:absolute;left:6864;top:17602;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AB2378" w:rsidRPr="0067272C" w:rsidRDefault="00AB2378" w:rsidP="002461E4">
                        <w:pPr>
                          <w:rPr>
                            <w:b/>
                          </w:rPr>
                        </w:pPr>
                        <w:r>
                          <w:rPr>
                            <w:b/>
                          </w:rPr>
                          <w:t>1</w:t>
                        </w:r>
                      </w:p>
                    </w:txbxContent>
                  </v:textbox>
                </v:shape>
                <v:shape id="_x0000_s1081" type="#_x0000_t202" style="position:absolute;left:10293;top:17621;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AB2378" w:rsidRPr="0067272C" w:rsidRDefault="00AB2378" w:rsidP="002461E4">
                        <w:pPr>
                          <w:rPr>
                            <w:b/>
                          </w:rPr>
                        </w:pPr>
                        <w:r>
                          <w:rPr>
                            <w:b/>
                          </w:rPr>
                          <w:t>2</w:t>
                        </w:r>
                      </w:p>
                    </w:txbxContent>
                  </v:textbox>
                </v:shape>
                <v:shape id="_x0000_s1082" type="#_x0000_t202" style="position:absolute;left:13722;top:8763;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AB2378" w:rsidRPr="0067272C" w:rsidRDefault="00AB2378" w:rsidP="002461E4">
                        <w:pPr>
                          <w:rPr>
                            <w:b/>
                          </w:rPr>
                        </w:pPr>
                        <w:r>
                          <w:rPr>
                            <w:b/>
                          </w:rPr>
                          <w:t>3</w:t>
                        </w:r>
                      </w:p>
                    </w:txbxContent>
                  </v:textbox>
                </v:shape>
                <v:shape id="Text Box 90" o:spid="_x0000_s1083" type="#_x0000_t202" style="position:absolute;left:17151;top:3429;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AB2378" w:rsidRPr="0067272C" w:rsidRDefault="00AB2378" w:rsidP="002461E4">
                        <w:pPr>
                          <w:rPr>
                            <w:b/>
                          </w:rPr>
                        </w:pPr>
                        <w:r>
                          <w:rPr>
                            <w:b/>
                          </w:rPr>
                          <w:t>4</w:t>
                        </w:r>
                      </w:p>
                    </w:txbxContent>
                  </v:textbox>
                </v:shape>
                <v:shape id="Text Box 91" o:spid="_x0000_s1084" type="#_x0000_t202" style="position:absolute;left:20580;top:3448;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AB2378" w:rsidRPr="0067272C" w:rsidRDefault="00AB2378" w:rsidP="002461E4">
                        <w:pPr>
                          <w:rPr>
                            <w:b/>
                          </w:rPr>
                        </w:pPr>
                        <w:r>
                          <w:rPr>
                            <w:b/>
                          </w:rPr>
                          <w:t>5</w:t>
                        </w:r>
                      </w:p>
                    </w:txbxContent>
                  </v:textbox>
                </v:shape>
                <v:shape id="Text Box 92" o:spid="_x0000_s1085" type="#_x0000_t202" style="position:absolute;left:476;top:10077;width:533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AB2378" w:rsidRPr="00C40E80" w:rsidRDefault="00AB2378" w:rsidP="002461E4">
                        <w:pPr>
                          <w:rPr>
                            <w:b/>
                            <w:vertAlign w:val="subscript"/>
                          </w:rPr>
                        </w:pPr>
                        <w:r w:rsidRPr="0067272C">
                          <w:rPr>
                            <w:b/>
                          </w:rPr>
                          <w:t>T</w:t>
                        </w:r>
                        <w:r w:rsidRPr="0067272C">
                          <w:rPr>
                            <w:b/>
                            <w:vertAlign w:val="subscript"/>
                          </w:rPr>
                          <w:t>2</w:t>
                        </w:r>
                        <w:proofErr w:type="gramStart"/>
                        <w:r>
                          <w:rPr>
                            <w:b/>
                          </w:rPr>
                          <w:t>,T</w:t>
                        </w:r>
                        <w:r>
                          <w:rPr>
                            <w:b/>
                            <w:vertAlign w:val="subscript"/>
                          </w:rPr>
                          <w:t>3</w:t>
                        </w:r>
                        <w:proofErr w:type="gramEnd"/>
                      </w:p>
                    </w:txbxContent>
                  </v:textbox>
                </v:shape>
                <v:shape id="Text Box 93" o:spid="_x0000_s1086" type="#_x0000_t202" style="position:absolute;left:26289;top:22860;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AB2378" w:rsidRPr="0067272C" w:rsidRDefault="00AB2378" w:rsidP="002461E4">
                        <w:pPr>
                          <w:rPr>
                            <w:b/>
                          </w:rPr>
                        </w:pPr>
                        <w:r>
                          <w:rPr>
                            <w:b/>
                          </w:rPr>
                          <w:t>(6</w:t>
                        </w:r>
                        <w:r w:rsidRPr="00A45D22">
                          <w:rPr>
                            <w:b/>
                            <w:i/>
                          </w:rPr>
                          <w:t>h</w:t>
                        </w:r>
                        <w:r>
                          <w:rPr>
                            <w:b/>
                          </w:rPr>
                          <w:t>+2</w:t>
                        </w:r>
                        <w:r w:rsidRPr="00A45D22">
                          <w:rPr>
                            <w:b/>
                            <w:i/>
                          </w:rPr>
                          <w:t>h</w:t>
                        </w:r>
                        <w:r w:rsidRPr="00C40E80">
                          <w:rPr>
                            <w:b/>
                            <w:vertAlign w:val="subscript"/>
                          </w:rPr>
                          <w:t>4</w:t>
                        </w:r>
                        <w:r>
                          <w:rPr>
                            <w:b/>
                          </w:rPr>
                          <w:t>)</w:t>
                        </w:r>
                      </w:p>
                    </w:txbxContent>
                  </v:textbox>
                </v:shape>
                <v:shape id="Text Box 94" o:spid="_x0000_s1087" type="#_x0000_t202" style="position:absolute;left:26289;top:10287;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AB2378" w:rsidRPr="0067272C" w:rsidRDefault="00AB2378" w:rsidP="002461E4">
                        <w:pPr>
                          <w:rPr>
                            <w:b/>
                          </w:rPr>
                        </w:pPr>
                        <w:r>
                          <w:rPr>
                            <w:b/>
                          </w:rPr>
                          <w:t>(</w:t>
                        </w:r>
                        <w:proofErr w:type="gramStart"/>
                        <w:r w:rsidRPr="00A45D22">
                          <w:rPr>
                            <w:b/>
                            <w:i/>
                          </w:rPr>
                          <w:t>h</w:t>
                        </w:r>
                        <w:r>
                          <w:rPr>
                            <w:b/>
                          </w:rPr>
                          <w:t>-</w:t>
                        </w:r>
                        <w:r w:rsidRPr="00A45D22">
                          <w:rPr>
                            <w:b/>
                            <w:i/>
                          </w:rPr>
                          <w:t>h</w:t>
                        </w:r>
                        <w:r w:rsidRPr="00C40E80">
                          <w:rPr>
                            <w:b/>
                            <w:vertAlign w:val="subscript"/>
                          </w:rPr>
                          <w:t>4</w:t>
                        </w:r>
                        <w:proofErr w:type="gramEnd"/>
                        <w:r>
                          <w:rPr>
                            <w:b/>
                          </w:rPr>
                          <w:t>)</w:t>
                        </w:r>
                      </w:p>
                    </w:txbxContent>
                  </v:textbox>
                </v:shape>
                <v:shape id="Text Box 95" o:spid="_x0000_s1088" type="#_x0000_t202" style="position:absolute;left:26289;top:6667;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AB2378" w:rsidRPr="0067272C" w:rsidRDefault="00AB2378" w:rsidP="002461E4">
                        <w:pPr>
                          <w:rPr>
                            <w:b/>
                          </w:rPr>
                        </w:pPr>
                        <w:r>
                          <w:rPr>
                            <w:b/>
                          </w:rPr>
                          <w:t>(2</w:t>
                        </w:r>
                        <w:r w:rsidRPr="00A45D22">
                          <w:rPr>
                            <w:b/>
                            <w:i/>
                          </w:rPr>
                          <w:t>h</w:t>
                        </w:r>
                        <w:r w:rsidRPr="00C40E80">
                          <w:rPr>
                            <w:b/>
                            <w:vertAlign w:val="subscript"/>
                          </w:rPr>
                          <w:t>4</w:t>
                        </w:r>
                        <w:r>
                          <w:rPr>
                            <w:b/>
                          </w:rPr>
                          <w:t>-2</w:t>
                        </w:r>
                        <w:r w:rsidRPr="00A45D22">
                          <w:rPr>
                            <w:b/>
                            <w:i/>
                          </w:rPr>
                          <w:t>h</w:t>
                        </w:r>
                        <w:r>
                          <w:rPr>
                            <w:b/>
                          </w:rPr>
                          <w:t>)</w:t>
                        </w:r>
                      </w:p>
                    </w:txbxContent>
                  </v:textbox>
                </v:shape>
                <v:shape id="Text Box 96" o:spid="_x0000_s1089" type="#_x0000_t202" style="position:absolute;left:26289;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AB2378" w:rsidRPr="0067272C" w:rsidRDefault="00AB2378" w:rsidP="002461E4">
                        <w:pPr>
                          <w:rPr>
                            <w:b/>
                          </w:rPr>
                        </w:pPr>
                        <w:r>
                          <w:rPr>
                            <w:b/>
                          </w:rPr>
                          <w:t>(-</w:t>
                        </w:r>
                        <w:r w:rsidRPr="00A45D22">
                          <w:rPr>
                            <w:b/>
                            <w:i/>
                          </w:rPr>
                          <w:t>h</w:t>
                        </w:r>
                        <w:r w:rsidRPr="00C40E80">
                          <w:rPr>
                            <w:b/>
                            <w:vertAlign w:val="subscript"/>
                          </w:rPr>
                          <w:t>4</w:t>
                        </w:r>
                        <w:r>
                          <w:rPr>
                            <w:b/>
                          </w:rPr>
                          <w:t>-3</w:t>
                        </w:r>
                        <w:r w:rsidRPr="00A45D22">
                          <w:rPr>
                            <w:b/>
                            <w:i/>
                          </w:rPr>
                          <w:t>h</w:t>
                        </w:r>
                        <w:r>
                          <w:rPr>
                            <w:b/>
                          </w:rPr>
                          <w:t>)</w:t>
                        </w:r>
                      </w:p>
                    </w:txbxContent>
                  </v:textbox>
                </v:shape>
                <w10:wrap type="square"/>
              </v:group>
            </w:pict>
          </mc:Fallback>
        </mc:AlternateContent>
      </w:r>
      <w:r>
        <w:rPr>
          <w:noProof/>
        </w:rPr>
        <mc:AlternateContent>
          <mc:Choice Requires="wpc">
            <w:drawing>
              <wp:anchor distT="0" distB="0" distL="114300" distR="114300" simplePos="0" relativeHeight="251656192" behindDoc="0" locked="0" layoutInCell="1" allowOverlap="1">
                <wp:simplePos x="0" y="0"/>
                <wp:positionH relativeFrom="column">
                  <wp:posOffset>2628900</wp:posOffset>
                </wp:positionH>
                <wp:positionV relativeFrom="paragraph">
                  <wp:posOffset>228600</wp:posOffset>
                </wp:positionV>
                <wp:extent cx="2876550" cy="2367280"/>
                <wp:effectExtent l="0" t="11430" r="0" b="2540"/>
                <wp:wrapSquare wrapText="bothSides"/>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9" name="Picture 12" descr="CH4CupSiteOrientation"/>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742950" y="828675"/>
                            <a:ext cx="1102360" cy="131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Text Box 13"/>
                        <wps:cNvSpPr txBox="1">
                          <a:spLocks noChangeArrowheads="1"/>
                        </wps:cNvSpPr>
                        <wps:spPr bwMode="auto">
                          <a:xfrm>
                            <a:off x="1295400" y="424815"/>
                            <a:ext cx="946150" cy="45656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043A02" w:rsidRDefault="00AB2378" w:rsidP="002461E4">
                              <w:pPr>
                                <w:autoSpaceDE w:val="0"/>
                                <w:autoSpaceDN w:val="0"/>
                                <w:adjustRightInd w:val="0"/>
                                <w:rPr>
                                  <w:b/>
                                  <w:bCs/>
                                  <w:color w:val="000000"/>
                                  <w:sz w:val="28"/>
                                  <w:szCs w:val="28"/>
                                </w:rPr>
                              </w:pPr>
                              <w:r w:rsidRPr="00043A02">
                                <w:rPr>
                                  <w:b/>
                                  <w:bCs/>
                                  <w:color w:val="000000"/>
                                  <w:sz w:val="28"/>
                                  <w:szCs w:val="28"/>
                                </w:rPr>
                                <w:t>3-fold</w:t>
                              </w:r>
                            </w:p>
                          </w:txbxContent>
                        </wps:txbx>
                        <wps:bodyPr rot="0" vert="horz" wrap="square" lIns="91440" tIns="45720" rIns="91440" bIns="45720" upright="1">
                          <a:noAutofit/>
                        </wps:bodyPr>
                      </wps:wsp>
                      <wps:wsp>
                        <wps:cNvPr id="11" name="Text Box 14"/>
                        <wps:cNvSpPr txBox="1">
                          <a:spLocks noChangeArrowheads="1"/>
                        </wps:cNvSpPr>
                        <wps:spPr bwMode="auto">
                          <a:xfrm>
                            <a:off x="1828800" y="1452880"/>
                            <a:ext cx="1047750"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378" w:rsidRPr="00043A02" w:rsidRDefault="00AB2378" w:rsidP="002461E4">
                              <w:pPr>
                                <w:autoSpaceDE w:val="0"/>
                                <w:autoSpaceDN w:val="0"/>
                                <w:adjustRightInd w:val="0"/>
                                <w:rPr>
                                  <w:b/>
                                  <w:bCs/>
                                  <w:color w:val="000000"/>
                                  <w:sz w:val="28"/>
                                  <w:szCs w:val="28"/>
                                </w:rPr>
                              </w:pPr>
                              <w:r w:rsidRPr="00043A02">
                                <w:rPr>
                                  <w:b/>
                                  <w:bCs/>
                                  <w:color w:val="000000"/>
                                  <w:sz w:val="28"/>
                                  <w:szCs w:val="28"/>
                                </w:rPr>
                                <w:t>3’-fold</w:t>
                              </w:r>
                            </w:p>
                          </w:txbxContent>
                        </wps:txbx>
                        <wps:bodyPr rot="0" vert="horz" wrap="square" lIns="91440" tIns="45720" rIns="91440" bIns="45720" upright="1">
                          <a:noAutofit/>
                        </wps:bodyPr>
                      </wps:wsp>
                      <wps:wsp>
                        <wps:cNvPr id="12" name="Freeform 15"/>
                        <wps:cNvSpPr>
                          <a:spLocks/>
                        </wps:cNvSpPr>
                        <wps:spPr bwMode="auto">
                          <a:xfrm>
                            <a:off x="990600" y="271780"/>
                            <a:ext cx="533400" cy="113665"/>
                          </a:xfrm>
                          <a:custGeom>
                            <a:avLst/>
                            <a:gdLst>
                              <a:gd name="T0" fmla="*/ 264 w 704"/>
                              <a:gd name="T1" fmla="*/ 0 h 384"/>
                              <a:gd name="T2" fmla="*/ 24 w 704"/>
                              <a:gd name="T3" fmla="*/ 192 h 384"/>
                              <a:gd name="T4" fmla="*/ 408 w 704"/>
                              <a:gd name="T5" fmla="*/ 384 h 384"/>
                              <a:gd name="T6" fmla="*/ 696 w 704"/>
                              <a:gd name="T7" fmla="*/ 192 h 384"/>
                              <a:gd name="T8" fmla="*/ 456 w 704"/>
                              <a:gd name="T9" fmla="*/ 0 h 384"/>
                            </a:gdLst>
                            <a:ahLst/>
                            <a:cxnLst>
                              <a:cxn ang="0">
                                <a:pos x="T0" y="T1"/>
                              </a:cxn>
                              <a:cxn ang="0">
                                <a:pos x="T2" y="T3"/>
                              </a:cxn>
                              <a:cxn ang="0">
                                <a:pos x="T4" y="T5"/>
                              </a:cxn>
                              <a:cxn ang="0">
                                <a:pos x="T6" y="T7"/>
                              </a:cxn>
                              <a:cxn ang="0">
                                <a:pos x="T8" y="T9"/>
                              </a:cxn>
                            </a:cxnLst>
                            <a:rect l="0" t="0" r="r" b="b"/>
                            <a:pathLst>
                              <a:path w="704" h="384">
                                <a:moveTo>
                                  <a:pt x="264" y="0"/>
                                </a:moveTo>
                                <a:cubicBezTo>
                                  <a:pt x="132" y="64"/>
                                  <a:pt x="0" y="128"/>
                                  <a:pt x="24" y="192"/>
                                </a:cubicBezTo>
                                <a:cubicBezTo>
                                  <a:pt x="48" y="256"/>
                                  <a:pt x="296" y="384"/>
                                  <a:pt x="408" y="384"/>
                                </a:cubicBezTo>
                                <a:cubicBezTo>
                                  <a:pt x="520" y="384"/>
                                  <a:pt x="688" y="256"/>
                                  <a:pt x="696" y="192"/>
                                </a:cubicBezTo>
                                <a:cubicBezTo>
                                  <a:pt x="704" y="128"/>
                                  <a:pt x="496" y="32"/>
                                  <a:pt x="456" y="0"/>
                                </a:cubicBezTo>
                              </a:path>
                            </a:pathLst>
                          </a:custGeom>
                          <a:noFill/>
                          <a:ln w="12700">
                            <a:solidFill>
                              <a:srgbClr val="000000"/>
                            </a:solidFill>
                            <a:round/>
                            <a:headEnd/>
                            <a:tailEnd type="stealth" w="lg" len="lg"/>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Freeform 16"/>
                        <wps:cNvSpPr>
                          <a:spLocks/>
                        </wps:cNvSpPr>
                        <wps:spPr bwMode="auto">
                          <a:xfrm>
                            <a:off x="2133600" y="909955"/>
                            <a:ext cx="118745" cy="533400"/>
                          </a:xfrm>
                          <a:custGeom>
                            <a:avLst/>
                            <a:gdLst>
                              <a:gd name="T0" fmla="*/ 248 w 248"/>
                              <a:gd name="T1" fmla="*/ 208 h 552"/>
                              <a:gd name="T2" fmla="*/ 152 w 248"/>
                              <a:gd name="T3" fmla="*/ 16 h 552"/>
                              <a:gd name="T4" fmla="*/ 8 w 248"/>
                              <a:gd name="T5" fmla="*/ 304 h 552"/>
                              <a:gd name="T6" fmla="*/ 104 w 248"/>
                              <a:gd name="T7" fmla="*/ 544 h 552"/>
                              <a:gd name="T8" fmla="*/ 248 w 248"/>
                              <a:gd name="T9" fmla="*/ 352 h 552"/>
                            </a:gdLst>
                            <a:ahLst/>
                            <a:cxnLst>
                              <a:cxn ang="0">
                                <a:pos x="T0" y="T1"/>
                              </a:cxn>
                              <a:cxn ang="0">
                                <a:pos x="T2" y="T3"/>
                              </a:cxn>
                              <a:cxn ang="0">
                                <a:pos x="T4" y="T5"/>
                              </a:cxn>
                              <a:cxn ang="0">
                                <a:pos x="T6" y="T7"/>
                              </a:cxn>
                              <a:cxn ang="0">
                                <a:pos x="T8" y="T9"/>
                              </a:cxn>
                            </a:cxnLst>
                            <a:rect l="0" t="0" r="r" b="b"/>
                            <a:pathLst>
                              <a:path w="248" h="552">
                                <a:moveTo>
                                  <a:pt x="248" y="208"/>
                                </a:moveTo>
                                <a:cubicBezTo>
                                  <a:pt x="220" y="104"/>
                                  <a:pt x="192" y="0"/>
                                  <a:pt x="152" y="16"/>
                                </a:cubicBezTo>
                                <a:cubicBezTo>
                                  <a:pt x="112" y="32"/>
                                  <a:pt x="16" y="216"/>
                                  <a:pt x="8" y="304"/>
                                </a:cubicBezTo>
                                <a:cubicBezTo>
                                  <a:pt x="0" y="392"/>
                                  <a:pt x="64" y="536"/>
                                  <a:pt x="104" y="544"/>
                                </a:cubicBezTo>
                                <a:cubicBezTo>
                                  <a:pt x="144" y="552"/>
                                  <a:pt x="196" y="452"/>
                                  <a:pt x="248" y="352"/>
                                </a:cubicBezTo>
                              </a:path>
                            </a:pathLst>
                          </a:custGeom>
                          <a:noFill/>
                          <a:ln w="12700">
                            <a:solidFill>
                              <a:srgbClr val="000000"/>
                            </a:solidFill>
                            <a:round/>
                            <a:headEnd/>
                            <a:tailEnd type="stealth" w="lg" len="lg"/>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Line 17"/>
                        <wps:cNvCnPr>
                          <a:cxnSpLocks noChangeShapeType="1"/>
                        </wps:cNvCnPr>
                        <wps:spPr bwMode="auto">
                          <a:xfrm>
                            <a:off x="1290955" y="0"/>
                            <a:ext cx="0" cy="91440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18"/>
                        <wps:cNvCnPr>
                          <a:cxnSpLocks noChangeShapeType="1"/>
                        </wps:cNvCnPr>
                        <wps:spPr bwMode="auto">
                          <a:xfrm>
                            <a:off x="1524000" y="1116330"/>
                            <a:ext cx="990600" cy="15303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6" o:spid="_x0000_s1090" editas="canvas" style="position:absolute;margin-left:207pt;margin-top:18pt;width:226.5pt;height:186.4pt;z-index:251656192" coordsize="28765,23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">
                <v:shape id="_x0000_s1091" type="#_x0000_t75" style="position:absolute;width:28765;height:23672;visibility:visible;mso-wrap-style:square">
                  <v:fill o:detectmouseclick="t"/>
                  <v:path o:connecttype="none"/>
                </v:shape>
                <v:shape id="Picture 12" o:spid="_x0000_s1092" type="#_x0000_t75" alt="CH4CupSiteOrientation" style="position:absolute;left:7429;top:8286;width:11024;height:13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B/WvDAAAA2gAAAA8AAABkcnMvZG93bnJldi54bWxEj0FrwkAUhO+C/2F5gjfdqCA2uooILSKl&#10;oA14fWZfNsHs2zS7Nem/7xYKHoeZ+YbZ7Hpbiwe1vnKsYDZNQBDnTldsFGSfr5MVCB+QNdaOScEP&#10;edhth4MNptp1fKbHJRgRIexTVFCG0KRS+rwki37qGuLoFa61GKJsjdQtdhFuazlPkqW0WHFcKLGh&#10;Q0n5/fJtFSwWb3z7MNn+9HUszHXeYfGul0qNR/1+DSJQH57h//ZRK3iBvyvxBsjt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AH9a8MAAADaAAAADwAAAAAAAAAAAAAAAACf&#10;AgAAZHJzL2Rvd25yZXYueG1sUEsFBgAAAAAEAAQA9wAAAI8DAAAAAA==&#10;">
                  <v:imagedata r:id="rId74" o:title="CH4CupSiteOrientation"/>
                </v:shape>
                <v:shape id="Text Box 13" o:spid="_x0000_s1093" type="#_x0000_t202" style="position:absolute;left:12954;top:4248;width:9461;height:4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0qlcYA&#10;AADbAAAADwAAAGRycy9kb3ducmV2LnhtbESPT0/DMAzF70h8h8hI3FjKkCZUlk0TYgixw/71ADfT&#10;eG1H41RJ6LpvPx+QdrP1nt/7eTofXKt6CrHxbOBxlIEiLr1tuDJQ7JcPz6BiQrbYeiYDZ4own93e&#10;TDG3/sRb6nepUhLCMUcDdUpdrnUsa3IYR74jFu3gg8Mka6i0DXiScNfqcZZNtMOGpaHGjl5rKn93&#10;f87A5tAWmT1+x/796a0sPtNqHb5+jLm/GxYvoBIN6Wr+v/6wgi/08osMo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0qlcYAAADbAAAADwAAAAAAAAAAAAAAAACYAgAAZHJz&#10;L2Rvd25yZXYueG1sUEsFBgAAAAAEAAQA9QAAAIsDAAAAAA==&#10;" filled="f" fillcolor="#0c9" stroked="f">
                  <v:textbox>
                    <w:txbxContent>
                      <w:p w:rsidR="00AB2378" w:rsidRPr="00043A02" w:rsidRDefault="00AB2378" w:rsidP="002461E4">
                        <w:pPr>
                          <w:autoSpaceDE w:val="0"/>
                          <w:autoSpaceDN w:val="0"/>
                          <w:adjustRightInd w:val="0"/>
                          <w:rPr>
                            <w:b/>
                            <w:bCs/>
                            <w:color w:val="000000"/>
                            <w:sz w:val="28"/>
                            <w:szCs w:val="28"/>
                          </w:rPr>
                        </w:pPr>
                        <w:r w:rsidRPr="00043A02">
                          <w:rPr>
                            <w:b/>
                            <w:bCs/>
                            <w:color w:val="000000"/>
                            <w:sz w:val="28"/>
                            <w:szCs w:val="28"/>
                          </w:rPr>
                          <w:t>3-fold</w:t>
                        </w:r>
                      </w:p>
                    </w:txbxContent>
                  </v:textbox>
                </v:shape>
                <v:shape id="Text Box 14" o:spid="_x0000_s1094" type="#_x0000_t202" style="position:absolute;left:18288;top:14528;width:104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GPDsMA&#10;AADbAAAADwAAAGRycy9kb3ducmV2LnhtbERPS2vCQBC+C/0PyxS86cYWRKKrSGlLaQ8+moPexuyY&#10;xGZnw+4a4793BaG3+fieM1t0phYtOV9ZVjAaJiCIc6srLhRkvx+DCQgfkDXWlknBlTws5k+9Gaba&#10;XnhD7TYUIoawT1FBGUKTSunzkgz6oW2II3e0zmCI0BVSO7zEcFPLlyQZS4MVx4YSG3orKf/bno2C&#10;9bHOEn3a+/bz9T3PvsPPyu0OSvWfu+UURKAu/Isf7i8d54/g/ks8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GPDsMAAADbAAAADwAAAAAAAAAAAAAAAACYAgAAZHJzL2Rv&#10;d25yZXYueG1sUEsFBgAAAAAEAAQA9QAAAIgDAAAAAA==&#10;" filled="f" fillcolor="#0c9" stroked="f">
                  <v:textbox>
                    <w:txbxContent>
                      <w:p w:rsidR="00AB2378" w:rsidRPr="00043A02" w:rsidRDefault="00AB2378" w:rsidP="002461E4">
                        <w:pPr>
                          <w:autoSpaceDE w:val="0"/>
                          <w:autoSpaceDN w:val="0"/>
                          <w:adjustRightInd w:val="0"/>
                          <w:rPr>
                            <w:b/>
                            <w:bCs/>
                            <w:color w:val="000000"/>
                            <w:sz w:val="28"/>
                            <w:szCs w:val="28"/>
                          </w:rPr>
                        </w:pPr>
                        <w:r w:rsidRPr="00043A02">
                          <w:rPr>
                            <w:b/>
                            <w:bCs/>
                            <w:color w:val="000000"/>
                            <w:sz w:val="28"/>
                            <w:szCs w:val="28"/>
                          </w:rPr>
                          <w:t>3’-fold</w:t>
                        </w:r>
                      </w:p>
                    </w:txbxContent>
                  </v:textbox>
                </v:shape>
                <v:shape id="Freeform 15" o:spid="_x0000_s1095" style="position:absolute;left:9906;top:2717;width:5334;height:1137;visibility:visible;mso-wrap-style:square;v-text-anchor:top" coordsize="70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20MQA&#10;AADbAAAADwAAAGRycy9kb3ducmV2LnhtbERPTWvCQBC9F/oflil4q5soFhvdhFYoqFSk6sXbkB2z&#10;qdnZkF01/vtuodDbPN7nzIveNuJKna8dK0iHCQji0umaKwWH/cfzFIQPyBobx6TgTh6K/PFhjpl2&#10;N/6i6y5UIoawz1CBCaHNpPSlIYt+6FriyJ1cZzFE2FVSd3iL4baRoyR5kRZrjg0GW1oYKs+7i1Xw&#10;/blJV5P16yI1zXJ8ej9Mtuf9UanBU/82AxGoD//iP/dSx/kj+P0lHi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odtDEAAAA2wAAAA8AAAAAAAAAAAAAAAAAmAIAAGRycy9k&#10;b3ducmV2LnhtbFBLBQYAAAAABAAEAPUAAACJAwAAAAA=&#10;" path="m264,c132,64,,128,24,192v24,64,272,192,384,192c520,384,688,256,696,192,704,128,496,32,456,e" filled="f" fillcolor="#0c9" strokeweight="1pt">
                  <v:stroke endarrow="classic" endarrowwidth="wide" endarrowlength="long"/>
                  <v:path arrowok="t" o:connecttype="custom" o:connectlocs="200025,0;18184,56833;309130,113665;527339,56833;345498,0" o:connectangles="0,0,0,0,0"/>
                </v:shape>
                <v:shape id="Freeform 16" o:spid="_x0000_s1096" style="position:absolute;left:21336;top:9099;width:1187;height:5334;visibility:visible;mso-wrap-style:square;v-text-anchor:top" coordsize="248,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WpDcEA&#10;AADbAAAADwAAAGRycy9kb3ducmV2LnhtbERPS4vCMBC+C/sfwix4EU18oFKNsiwKHrW7B72NzWxb&#10;tpmUJmr990YQvM3H95zlurWVuFLjS8cahgMFgjhzpuRcw+/Ptj8H4QOywcoxabiTh/Xqo7PExLgb&#10;H+iahlzEEPYJaihCqBMpfVaQRT9wNXHk/lxjMUTY5NI0eIvhtpIjpabSYsmxocCavgvK/tOL1XA8&#10;zXu9CY+8mqWb4Xg/3dzPB6V197P9WoAI1Ia3+OXemTh/DM9f4gF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lqQ3BAAAA2wAAAA8AAAAAAAAAAAAAAAAAmAIAAGRycy9kb3du&#10;cmV2LnhtbFBLBQYAAAAABAAEAPUAAACGAwAAAAA=&#10;" path="m248,208c220,104,192,,152,16,112,32,16,216,8,304,,392,64,536,104,544v40,8,92,-92,144,-192e" filled="f" fillcolor="#0c9" strokeweight="1pt">
                  <v:stroke endarrow="classic" endarrowwidth="wide" endarrowlength="long"/>
                  <v:path arrowok="t" o:connecttype="custom" o:connectlocs="118745,200991;72779,15461;3830,293757;49796,525670;118745,340139" o:connectangles="0,0,0,0,0"/>
                </v:shape>
                <v:line id="Line 17" o:spid="_x0000_s1097" style="position:absolute;visibility:visible;mso-wrap-style:square" from="12909,0" to="12909,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veTcQAAADbAAAADwAAAGRycy9kb3ducmV2LnhtbERPS2vCQBC+F/oflil4qxurFYmuUgst&#10;PYj4OngcsmMS3Z1NsqtJ++vdQqG3+fieM1t01ogbNb50rGDQT0AQZ06XnCs47D+eJyB8QNZoHJOC&#10;b/KwmD8+zDDVruUt3XYhFzGEfYoKihCqVEqfFWTR911FHLmTayyGCJtc6gbbGG6NfEmSsbRYcmwo&#10;sKL3grLL7moVrK7Lth5tPs3RLH/WK3muX/fDWqneU/c2BRGoC//iP/eXjvNH8PtLPE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95NxAAAANsAAAAPAAAAAAAAAAAA&#10;AAAAAKECAABkcnMvZG93bnJldi54bWxQSwUGAAAAAAQABAD5AAAAkgMAAAAA&#10;" strokeweight="1.5pt">
                  <v:stroke dashstyle="dash"/>
                </v:line>
                <v:line id="Line 18" o:spid="_x0000_s1098" style="position:absolute;visibility:visible;mso-wrap-style:square" from="15240,11163" to="25146,12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71sQAAADbAAAADwAAAGRycy9kb3ducmV2LnhtbERPS2vCQBC+F/oflil4qxtrFYmuUgst&#10;PUjxdfA4ZMckujubZFeT+uvdQqG3+fieM1t01ogrNb50rGDQT0AQZ06XnCvY7z6eJyB8QNZoHJOC&#10;H/KwmD8+zDDVruUNXbchFzGEfYoKihCqVEqfFWTR911FHLmjayyGCJtc6gbbGG6NfEmSsbRYcmwo&#10;sKL3grLz9mIVrC7Ltn5df5qDWd6+V/JUj3bDWqneU/c2BRGoC//iP/eXjvNH8PtLPE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53vWxAAAANsAAAAPAAAAAAAAAAAA&#10;AAAAAKECAABkcnMvZG93bnJldi54bWxQSwUGAAAAAAQABAD5AAAAkgMAAAAA&#10;" strokeweight="1.5pt">
                  <v:stroke dashstyle="dash"/>
                </v:line>
                <w10:wrap type="square"/>
              </v:group>
            </w:pict>
          </mc:Fallback>
        </mc:AlternateContent>
      </w:r>
    </w:p>
    <w:p w:rsidR="002461E4" w:rsidRDefault="002461E4" w:rsidP="002461E4"/>
    <w:p w:rsidR="002461E4" w:rsidRDefault="002461E4" w:rsidP="002461E4"/>
    <w:p w:rsidR="002461E4" w:rsidRDefault="002461E4" w:rsidP="002461E4"/>
    <w:p w:rsidR="002461E4" w:rsidRPr="00A45D22" w:rsidRDefault="002461E4" w:rsidP="002461E4">
      <w:pPr>
        <w:jc w:val="both"/>
        <w:rPr>
          <w:b/>
        </w:rPr>
      </w:pPr>
      <w:r>
        <w:rPr>
          <w:b/>
        </w:rPr>
        <w:t xml:space="preserve">Figure 6. </w:t>
      </w:r>
      <w:r>
        <w:t xml:space="preserve"> </w:t>
      </w:r>
      <w:r w:rsidRPr="009334CE">
        <w:rPr>
          <w:sz w:val="22"/>
        </w:rPr>
        <w:t xml:space="preserve">A schematic illustration of the tunneling transitions for a methane molecule in a trigonal field as expected for the first adsorption site in </w:t>
      </w:r>
      <w:r w:rsidR="002E3364" w:rsidRPr="009334CE">
        <w:rPr>
          <w:sz w:val="22"/>
        </w:rPr>
        <w:t>MOF-5</w:t>
      </w:r>
      <w:r w:rsidRPr="009334CE">
        <w:rPr>
          <w:sz w:val="22"/>
        </w:rPr>
        <w:t xml:space="preserve"> (right). The energy level for each manifold is given as a function of the matrix elements </w:t>
      </w:r>
      <w:r w:rsidRPr="009334CE">
        <w:rPr>
          <w:i/>
          <w:sz w:val="22"/>
        </w:rPr>
        <w:t>h</w:t>
      </w:r>
      <w:r w:rsidRPr="009334CE">
        <w:rPr>
          <w:sz w:val="22"/>
        </w:rPr>
        <w:t xml:space="preserve"> and </w:t>
      </w:r>
      <w:r w:rsidRPr="009334CE">
        <w:rPr>
          <w:i/>
          <w:sz w:val="22"/>
        </w:rPr>
        <w:t>h</w:t>
      </w:r>
      <w:r w:rsidRPr="009334CE">
        <w:rPr>
          <w:i/>
          <w:sz w:val="22"/>
          <w:vertAlign w:val="subscript"/>
        </w:rPr>
        <w:t>4</w:t>
      </w:r>
      <w:r w:rsidRPr="009334CE">
        <w:rPr>
          <w:sz w:val="22"/>
        </w:rPr>
        <w:t>.</w:t>
      </w:r>
    </w:p>
    <w:p w:rsidR="002461E4" w:rsidRDefault="002461E4" w:rsidP="002461E4"/>
    <w:p w:rsidR="002461E4" w:rsidRDefault="002461E4" w:rsidP="002461E4">
      <w:pPr>
        <w:jc w:val="both"/>
      </w:pPr>
      <w:r>
        <w:lastRenderedPageBreak/>
        <w:t xml:space="preserve">Upon heating the </w:t>
      </w:r>
      <w:r w:rsidR="00B50630">
        <w:t>MOF</w:t>
      </w:r>
      <w:r>
        <w:t>-CH</w:t>
      </w:r>
      <w:r w:rsidRPr="007E4B20">
        <w:rPr>
          <w:vertAlign w:val="subscript"/>
        </w:rPr>
        <w:t>4</w:t>
      </w:r>
      <w:r>
        <w:t xml:space="preserve"> complex to temperatures up to 110 K, the populations of the methane rotational levels gradually redistribute according to Boltzmann statistics and ultimately there is enough energy in the system to overcome the classical barrier to rotation and a quasielastic feature will develop in the spectra. </w:t>
      </w:r>
    </w:p>
    <w:p w:rsidR="002461E4" w:rsidRDefault="002461E4" w:rsidP="002461E4">
      <w:pPr>
        <w:jc w:val="both"/>
      </w:pPr>
    </w:p>
    <w:p w:rsidR="002461E4" w:rsidRDefault="002461E4" w:rsidP="002461E4">
      <w:pPr>
        <w:jc w:val="both"/>
      </w:pPr>
      <w:r>
        <w:rPr>
          <w:noProof/>
        </w:rPr>
        <mc:AlternateContent>
          <mc:Choice Requires="wps">
            <w:drawing>
              <wp:anchor distT="0" distB="0" distL="114300" distR="114300" simplePos="0" relativeHeight="251678720" behindDoc="0" locked="0" layoutInCell="0" allowOverlap="1">
                <wp:simplePos x="0" y="0"/>
                <wp:positionH relativeFrom="column">
                  <wp:posOffset>48260</wp:posOffset>
                </wp:positionH>
                <wp:positionV relativeFrom="paragraph">
                  <wp:posOffset>922020</wp:posOffset>
                </wp:positionV>
                <wp:extent cx="5394960" cy="777240"/>
                <wp:effectExtent l="19685" t="20955" r="24130" b="20955"/>
                <wp:wrapTopAndBottom/>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4960" cy="777240"/>
                        </a:xfrm>
                        <a:prstGeom prst="rect">
                          <a:avLst/>
                        </a:prstGeom>
                        <a:solidFill>
                          <a:srgbClr val="FFFFFF"/>
                        </a:solidFill>
                        <a:ln w="38100" cmpd="dbl">
                          <a:solidFill>
                            <a:srgbClr val="000000"/>
                          </a:solidFill>
                          <a:miter lim="800000"/>
                          <a:headEnd/>
                          <a:tailEnd/>
                        </a:ln>
                      </wps:spPr>
                      <wps:txbx>
                        <w:txbxContent>
                          <w:p w:rsidR="00AB2378" w:rsidRDefault="00AB2378" w:rsidP="002461E4">
                            <w:pPr>
                              <w:jc w:val="both"/>
                            </w:pPr>
                            <w:r>
                              <w:t>Use a similar definition to relate the coherent scattering function to a (different) space-time correlation function. Why is it easier to formulate models of atomic motion using incoherent scatter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99" type="#_x0000_t202" style="position:absolute;left:0;text-align:left;margin-left:3.8pt;margin-top:72.6pt;width:424.8pt;height:61.2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" o:allowincell="f" strokeweight="3pt">
                <v:stroke linestyle="thinThin"/>
                <v:textbox>
                  <w:txbxContent>
                    <w:p w:rsidR="00AB2378" w:rsidRDefault="00AB2378" w:rsidP="002461E4">
                      <w:pPr>
                        <w:jc w:val="both"/>
                      </w:pPr>
                      <w:r>
                        <w:t>Use a similar definition to relate the coherent scattering function to a (different) space-time correlation function. Why is it easier to formulate models of atomic motion using incoherent scattering?</w:t>
                      </w:r>
                    </w:p>
                  </w:txbxContent>
                </v:textbox>
                <w10:wrap type="topAndBottom"/>
              </v:shape>
            </w:pict>
          </mc:Fallback>
        </mc:AlternateContent>
      </w:r>
      <w:r>
        <w:t xml:space="preserve">Most quasielastic experiments are performed on systems that predominantly scatter neutrons incoherently. The incoherent scattering function is the space and time Fourier transform of the </w:t>
      </w:r>
      <w:r>
        <w:rPr>
          <w:i/>
          <w:u w:val="single"/>
        </w:rPr>
        <w:t>self-correlation function</w:t>
      </w:r>
      <w:r>
        <w:t xml:space="preserve"> </w:t>
      </w:r>
      <w:r>
        <w:rPr>
          <w:position w:val="-12"/>
        </w:rPr>
        <w:object w:dxaOrig="780" w:dyaOrig="360">
          <v:shape id="_x0000_i1057" type="#_x0000_t75" style="width:38.85pt;height:18.25pt" o:ole="" fillcolor="window">
            <v:imagedata r:id="rId75" o:title=""/>
          </v:shape>
          <o:OLEObject Type="Embed" ProgID="Equation.DSMT4" ShapeID="_x0000_i1057" DrawAspect="Content" ObjectID="_1489990531" r:id="rId76"/>
        </w:object>
      </w:r>
      <w:r>
        <w:t xml:space="preserve"> which (classically) represents the probability that a particle that was at the origin at time t = 0 is at position </w:t>
      </w:r>
      <w:r>
        <w:rPr>
          <w:position w:val="-4"/>
        </w:rPr>
        <w:object w:dxaOrig="180" w:dyaOrig="260">
          <v:shape id="_x0000_i1058" type="#_x0000_t75" style="width:9.15pt;height:12.85pt" o:ole="" fillcolor="window">
            <v:imagedata r:id="rId77" o:title=""/>
          </v:shape>
          <o:OLEObject Type="Embed" ProgID="Equation.DSMT4" ShapeID="_x0000_i1058" DrawAspect="Content" ObjectID="_1489990532" r:id="rId78"/>
        </w:object>
      </w:r>
      <w:r>
        <w:t xml:space="preserve">at time t. </w:t>
      </w:r>
    </w:p>
    <w:p w:rsidR="002461E4" w:rsidRDefault="002461E4" w:rsidP="002461E4"/>
    <w:p w:rsidR="00B50630" w:rsidRDefault="00B50630" w:rsidP="00B50630">
      <w:pPr>
        <w:jc w:val="both"/>
      </w:pPr>
      <w:r>
        <w:t xml:space="preserve">A common way of expressing </w:t>
      </w:r>
      <w:r>
        <w:rPr>
          <w:position w:val="-12"/>
        </w:rPr>
        <w:object w:dxaOrig="980" w:dyaOrig="400">
          <v:shape id="_x0000_i1059" type="#_x0000_t75" style="width:49pt;height:20.3pt" o:ole="" fillcolor="window">
            <v:imagedata r:id="rId79" o:title=""/>
          </v:shape>
          <o:OLEObject Type="Embed" ProgID="Equation.DSMT4" ShapeID="_x0000_i1059" DrawAspect="Content" ObjectID="_1489990533" r:id="rId80"/>
        </w:object>
      </w:r>
      <w:r>
        <w:t xml:space="preserve"> is in terms of the </w:t>
      </w:r>
      <w:r>
        <w:rPr>
          <w:i/>
          <w:u w:val="single"/>
        </w:rPr>
        <w:t xml:space="preserve">intermediate </w:t>
      </w:r>
      <w:proofErr w:type="spellStart"/>
      <w:r>
        <w:rPr>
          <w:i/>
          <w:u w:val="single"/>
        </w:rPr>
        <w:t>self scattering</w:t>
      </w:r>
      <w:proofErr w:type="spellEnd"/>
      <w:r>
        <w:rPr>
          <w:i/>
          <w:u w:val="single"/>
        </w:rPr>
        <w:t xml:space="preserve"> </w:t>
      </w:r>
      <w:proofErr w:type="gramStart"/>
      <w:r>
        <w:rPr>
          <w:i/>
          <w:u w:val="single"/>
        </w:rPr>
        <w:t>function</w:t>
      </w:r>
      <w:r>
        <w:t xml:space="preserve"> </w:t>
      </w:r>
      <w:proofErr w:type="gramEnd"/>
      <w:r>
        <w:rPr>
          <w:position w:val="-12"/>
        </w:rPr>
        <w:object w:dxaOrig="760" w:dyaOrig="400">
          <v:shape id="_x0000_i1060" type="#_x0000_t75" style="width:37.85pt;height:20.3pt" o:ole="" fillcolor="window">
            <v:imagedata r:id="rId81" o:title=""/>
          </v:shape>
          <o:OLEObject Type="Embed" ProgID="Equation.DSMT4" ShapeID="_x0000_i1060" DrawAspect="Content" ObjectID="_1489990534" r:id="rId82"/>
        </w:object>
      </w:r>
      <w:r>
        <w:t xml:space="preserve">, which is the space Fourier transform of  </w:t>
      </w:r>
      <w:r>
        <w:rPr>
          <w:position w:val="-12"/>
        </w:rPr>
        <w:object w:dxaOrig="780" w:dyaOrig="360">
          <v:shape id="_x0000_i1061" type="#_x0000_t75" style="width:38.85pt;height:18.25pt" o:ole="" fillcolor="window">
            <v:imagedata r:id="rId75" o:title=""/>
          </v:shape>
          <o:OLEObject Type="Embed" ProgID="Equation.DSMT4" ShapeID="_x0000_i1061" DrawAspect="Content" ObjectID="_1489990535" r:id="rId83"/>
        </w:object>
      </w:r>
      <w:r>
        <w:t>:</w:t>
      </w:r>
    </w:p>
    <w:p w:rsidR="00B50630" w:rsidRDefault="00B50630" w:rsidP="00B50630">
      <w:pPr>
        <w:pStyle w:val="MTDisplayEquation"/>
      </w:pPr>
      <w:r>
        <w:tab/>
      </w:r>
      <w:r>
        <w:rPr>
          <w:position w:val="-22"/>
        </w:rPr>
        <w:object w:dxaOrig="2920" w:dyaOrig="620">
          <v:shape id="_x0000_i1062" type="#_x0000_t75" style="width:146.05pt;height:31.1pt" o:ole="" fillcolor="window">
            <v:imagedata r:id="rId84" o:title=""/>
          </v:shape>
          <o:OLEObject Type="Embed" ProgID="Equation.DSMT4" ShapeID="_x0000_i1062" DrawAspect="Content" ObjectID="_1489990536" r:id="rId85"/>
        </w:object>
      </w:r>
      <w:r>
        <w:tab/>
        <w:t>(5)</w:t>
      </w:r>
    </w:p>
    <w:p w:rsidR="00B50630" w:rsidRDefault="00B50630" w:rsidP="00B50630"/>
    <w:p w:rsidR="00B50630" w:rsidRDefault="00B50630" w:rsidP="00B50630">
      <w:pPr>
        <w:jc w:val="both"/>
      </w:pPr>
      <w:r>
        <w:t xml:space="preserve">An illustrative model for </w:t>
      </w:r>
      <w:r>
        <w:rPr>
          <w:position w:val="-12"/>
        </w:rPr>
        <w:object w:dxaOrig="780" w:dyaOrig="360">
          <v:shape id="_x0000_i1063" type="#_x0000_t75" style="width:38.85pt;height:18.25pt" o:ole="" fillcolor="window">
            <v:imagedata r:id="rId75" o:title=""/>
          </v:shape>
          <o:OLEObject Type="Embed" ProgID="Equation.DSMT4" ShapeID="_x0000_i1063" DrawAspect="Content" ObjectID="_1489990537" r:id="rId86"/>
        </w:object>
      </w:r>
      <w:r>
        <w:t xml:space="preserve"> (though inappropriate in the context of the present experiment) is that of simple Brownian diffusion, where times of observation are much longer than typical times between collisions. Fick’s Law governs this type of diffusion:</w:t>
      </w:r>
    </w:p>
    <w:p w:rsidR="00B50630" w:rsidRDefault="00B50630" w:rsidP="00B50630">
      <w:pPr>
        <w:pStyle w:val="MTDisplayEquation"/>
      </w:pPr>
      <w:r>
        <w:tab/>
      </w:r>
      <w:r>
        <w:rPr>
          <w:position w:val="-22"/>
        </w:rPr>
        <w:object w:dxaOrig="2400" w:dyaOrig="620">
          <v:shape id="_x0000_i1064" type="#_x0000_t75" style="width:120pt;height:31.1pt" o:ole="" fillcolor="window">
            <v:imagedata r:id="rId87" o:title=""/>
          </v:shape>
          <o:OLEObject Type="Embed" ProgID="Equation.DSMT4" ShapeID="_x0000_i1064" DrawAspect="Content" ObjectID="_1489990538" r:id="rId88"/>
        </w:object>
      </w:r>
      <w:r>
        <w:t>,</w:t>
      </w:r>
      <w:r>
        <w:tab/>
        <w:t>(6)</w:t>
      </w:r>
    </w:p>
    <w:p w:rsidR="00B50630" w:rsidRDefault="00B50630" w:rsidP="00B50630">
      <w:pPr>
        <w:pStyle w:val="BodyText"/>
      </w:pPr>
      <w:r>
        <w:t>where D is the diffusion constant. A solution to this equation is given by a self-correlation function of the form</w:t>
      </w:r>
    </w:p>
    <w:p w:rsidR="00B50630" w:rsidRDefault="00B50630" w:rsidP="00B50630">
      <w:pPr>
        <w:pStyle w:val="MTDisplayEquation"/>
      </w:pPr>
      <w:r>
        <w:tab/>
      </w:r>
      <w:r>
        <w:rPr>
          <w:position w:val="-26"/>
        </w:rPr>
        <w:object w:dxaOrig="2420" w:dyaOrig="700">
          <v:shape id="_x0000_i1065" type="#_x0000_t75" style="width:121pt;height:35.15pt" o:ole="" fillcolor="window">
            <v:imagedata r:id="rId89" o:title=""/>
          </v:shape>
          <o:OLEObject Type="Embed" ProgID="Equation.DSMT4" ShapeID="_x0000_i1065" DrawAspect="Content" ObjectID="_1489990539" r:id="rId90"/>
        </w:object>
      </w:r>
      <w:r>
        <w:t>,</w:t>
      </w:r>
      <w:r>
        <w:tab/>
        <w:t>(7)</w:t>
      </w:r>
    </w:p>
    <w:p w:rsidR="00B50630" w:rsidRDefault="00B50630" w:rsidP="00B50630">
      <w:r>
        <w:t>the space Fourier transform of which is</w:t>
      </w:r>
    </w:p>
    <w:p w:rsidR="00B50630" w:rsidRDefault="00B50630" w:rsidP="00B50630">
      <w:pPr>
        <w:pStyle w:val="MTDisplayEquation"/>
      </w:pPr>
      <w:r>
        <w:tab/>
      </w:r>
      <w:r>
        <w:rPr>
          <w:position w:val="-12"/>
        </w:rPr>
        <w:object w:dxaOrig="2160" w:dyaOrig="400">
          <v:shape id="_x0000_i1066" type="#_x0000_t75" style="width:108.15pt;height:20.3pt" o:ole="" fillcolor="window">
            <v:imagedata r:id="rId91" o:title=""/>
          </v:shape>
          <o:OLEObject Type="Embed" ProgID="Equation.DSMT4" ShapeID="_x0000_i1066" DrawAspect="Content" ObjectID="_1489990540" r:id="rId92"/>
        </w:object>
      </w:r>
      <w:r>
        <w:t>.</w:t>
      </w:r>
      <w:r>
        <w:tab/>
        <w:t>(8)</w:t>
      </w:r>
    </w:p>
    <w:p w:rsidR="00B50630" w:rsidRDefault="00B50630" w:rsidP="00B50630">
      <w:pPr>
        <w:jc w:val="both"/>
      </w:pPr>
      <w:r>
        <w:t>Since this represents an exponential decay in time, the time Fourier transform yields a Lorentzian lineshape:</w:t>
      </w:r>
    </w:p>
    <w:p w:rsidR="00B50630" w:rsidRDefault="00B50630" w:rsidP="00B50630">
      <w:pPr>
        <w:pStyle w:val="MTDisplayEquation"/>
      </w:pPr>
      <w:r>
        <w:tab/>
      </w:r>
      <w:r>
        <w:rPr>
          <w:position w:val="-30"/>
        </w:rPr>
        <w:object w:dxaOrig="2820" w:dyaOrig="760">
          <v:shape id="_x0000_i1067" type="#_x0000_t75" style="width:140.95pt;height:37.85pt" o:ole="" fillcolor="window">
            <v:imagedata r:id="rId93" o:title=""/>
          </v:shape>
          <o:OLEObject Type="Embed" ProgID="Equation.DSMT4" ShapeID="_x0000_i1067" DrawAspect="Content" ObjectID="_1489990541" r:id="rId94"/>
        </w:object>
      </w:r>
      <w:r>
        <w:tab/>
        <w:t>(9)</w:t>
      </w:r>
    </w:p>
    <w:p w:rsidR="00B50630" w:rsidRDefault="00B50630" w:rsidP="00B50630">
      <w:pPr>
        <w:jc w:val="both"/>
      </w:pPr>
      <w:r>
        <w:t xml:space="preserve">that is centered at zero energy transfer and has a full width at half maximum height (FWHM), </w:t>
      </w:r>
      <w:r>
        <w:rPr>
          <w:rFonts w:ascii="Symbol" w:hAnsi="Symbol"/>
        </w:rPr>
        <w:t></w:t>
      </w:r>
      <w:r>
        <w:t>, given by</w:t>
      </w:r>
    </w:p>
    <w:p w:rsidR="00B50630" w:rsidRDefault="00B50630" w:rsidP="00B50630">
      <w:pPr>
        <w:pStyle w:val="MTDisplayEquation"/>
      </w:pPr>
      <w:r>
        <w:tab/>
      </w:r>
      <w:r>
        <w:rPr>
          <w:position w:val="-10"/>
        </w:rPr>
        <w:object w:dxaOrig="999" w:dyaOrig="360">
          <v:shape id="_x0000_i1068" type="#_x0000_t75" style="width:50.05pt;height:18.25pt" o:ole="" fillcolor="window">
            <v:imagedata r:id="rId95" o:title=""/>
          </v:shape>
          <o:OLEObject Type="Embed" ProgID="Equation.DSMT4" ShapeID="_x0000_i1068" DrawAspect="Content" ObjectID="_1489990542" r:id="rId96"/>
        </w:object>
      </w:r>
      <w:r>
        <w:t>.</w:t>
      </w:r>
      <w:r>
        <w:tab/>
        <w:t>(10)</w:t>
      </w:r>
    </w:p>
    <w:p w:rsidR="00B50630" w:rsidRDefault="00B50630" w:rsidP="00B50630">
      <w:pPr>
        <w:jc w:val="both"/>
      </w:pPr>
    </w:p>
    <w:p w:rsidR="00B50630" w:rsidRDefault="00B50630" w:rsidP="00B50630">
      <w:pPr>
        <w:jc w:val="both"/>
      </w:pPr>
      <w:r>
        <w:t>In</w:t>
      </w:r>
      <w:r w:rsidR="008B3D82">
        <w:t xml:space="preserve"> the current situation, we might</w:t>
      </w:r>
      <w:r>
        <w:t xml:space="preserve"> expect that the methane undergoes numerous types of reorientation: three fold jumps about the ‘unique’ axis; rotational diffusion about </w:t>
      </w:r>
      <w:r w:rsidR="008B3D82">
        <w:t xml:space="preserve">the </w:t>
      </w:r>
      <w:r>
        <w:t xml:space="preserve">‘unique’ axis; isotropic jump reorientation between all four sites; preferred jump </w:t>
      </w:r>
      <w:r>
        <w:lastRenderedPageBreak/>
        <w:t>reorientation between pseudo-equivalent sites; or isotropic rotation on a sphere. These are not the only possibilities and complications may arise if the rotational motion couples with translational motions.</w:t>
      </w:r>
    </w:p>
    <w:p w:rsidR="00B50630" w:rsidRDefault="00B50630" w:rsidP="00B50630"/>
    <w:p w:rsidR="00B50630" w:rsidRDefault="00B50630" w:rsidP="00B50630">
      <w:pPr>
        <w:jc w:val="both"/>
      </w:pPr>
      <w:r>
        <w:t>To simplify the analysis, we will assume an isotropic rotational diffusion model and work through to the expected characteristics of the scattering law. To first order, the rotation of methane can be considered as the diffusion of four rigidly coupled protons at radius R=1.093 Å from the center of mass. In a classical treatment the angular motion</w:t>
      </w:r>
      <w:r w:rsidR="008B3D82">
        <w:t xml:space="preserve"> of each molecule satisfies </w:t>
      </w:r>
      <w:r>
        <w:t>Fick’s Law and a powder average can then be expressed as a delta function and a sum of Lorentzians:</w:t>
      </w:r>
    </w:p>
    <w:p w:rsidR="00B50630" w:rsidRDefault="00B50630" w:rsidP="00B50630">
      <w:pPr>
        <w:pStyle w:val="MTDisplayEquation"/>
      </w:pPr>
      <w:r>
        <w:tab/>
      </w:r>
      <w:r w:rsidR="001C112C" w:rsidRPr="009623A3">
        <w:rPr>
          <w:position w:val="-32"/>
        </w:rPr>
        <w:object w:dxaOrig="5480" w:dyaOrig="760">
          <v:shape id="_x0000_i1069" type="#_x0000_t75" style="width:274.15pt;height:37.85pt" o:ole="" fillcolor="window">
            <v:imagedata r:id="rId97" o:title=""/>
          </v:shape>
          <o:OLEObject Type="Embed" ProgID="Equation.DSMT4" ShapeID="_x0000_i1069" DrawAspect="Content" ObjectID="_1489990543" r:id="rId98"/>
        </w:object>
      </w:r>
      <w:r>
        <w:tab/>
        <w:t>(11)</w:t>
      </w:r>
    </w:p>
    <w:p w:rsidR="00B50630" w:rsidRDefault="001C112C" w:rsidP="00B50630">
      <w:pPr>
        <w:jc w:val="both"/>
      </w:pPr>
      <w:r>
        <w:t>where</w:t>
      </w:r>
      <w:r w:rsidRPr="00DD4637">
        <w:rPr>
          <w:position w:val="-12"/>
        </w:rPr>
        <w:object w:dxaOrig="1640" w:dyaOrig="380">
          <v:shape id="_x0000_i1070" type="#_x0000_t75" style="width:82.15pt;height:19.25pt" o:ole="">
            <v:imagedata r:id="rId99" o:title=""/>
          </v:shape>
          <o:OLEObject Type="Embed" ProgID="Equation.DSMT4" ShapeID="_x0000_i1070" DrawAspect="Content" ObjectID="_1489990544" r:id="rId100"/>
        </w:object>
      </w:r>
      <w:bookmarkStart w:id="0" w:name="_GoBack"/>
      <w:bookmarkEnd w:id="0"/>
      <w:r w:rsidR="00B50630">
        <w:t>is often called the Elastic Incoherent Structure Factor (EISF).</w:t>
      </w:r>
    </w:p>
    <w:p w:rsidR="00B50630" w:rsidRDefault="00B50630" w:rsidP="00B50630">
      <w:r>
        <w:t xml:space="preserve">The correlation time (or equivalently, twice the reciprocal of the FWHM) is related to the diffusion constant </w:t>
      </w:r>
      <w:r w:rsidRPr="009623A3">
        <w:rPr>
          <w:i/>
        </w:rPr>
        <w:t>D</w:t>
      </w:r>
      <w:r w:rsidRPr="009623A3">
        <w:rPr>
          <w:i/>
          <w:vertAlign w:val="subscript"/>
        </w:rPr>
        <w:t>R</w:t>
      </w:r>
      <w:r>
        <w:t xml:space="preserve"> through</w:t>
      </w:r>
    </w:p>
    <w:p w:rsidR="00B50630" w:rsidRDefault="00B50630" w:rsidP="00B50630">
      <w:pPr>
        <w:jc w:val="right"/>
      </w:pPr>
      <w:r>
        <w:t xml:space="preserve">    </w:t>
      </w:r>
      <w:r w:rsidRPr="00335FF8">
        <w:rPr>
          <w:position w:val="-30"/>
        </w:rPr>
        <w:object w:dxaOrig="1939" w:dyaOrig="680">
          <v:shape id="_x0000_i1071" type="#_x0000_t75" style="width:97pt;height:34.15pt" o:ole="" fillcolor="window">
            <v:imagedata r:id="rId101" o:title=""/>
          </v:shape>
          <o:OLEObject Type="Embed" ProgID="Equation.DSMT4" ShapeID="_x0000_i1071" DrawAspect="Content" ObjectID="_1489990545" r:id="rId102"/>
        </w:object>
      </w:r>
      <w:r>
        <w:tab/>
      </w:r>
      <w:r>
        <w:tab/>
      </w:r>
      <w:r>
        <w:tab/>
        <w:t xml:space="preserve">  </w:t>
      </w:r>
      <w:r>
        <w:tab/>
      </w:r>
      <w:r>
        <w:tab/>
        <w:t xml:space="preserve">  (12)</w:t>
      </w:r>
    </w:p>
    <w:p w:rsidR="00B50630" w:rsidRDefault="00B50630" w:rsidP="00B50630">
      <w:proofErr w:type="gramStart"/>
      <w:r>
        <w:t>and</w:t>
      </w:r>
      <w:proofErr w:type="gramEnd"/>
      <w:r>
        <w:rPr>
          <w:position w:val="-12"/>
        </w:rPr>
        <w:object w:dxaOrig="260" w:dyaOrig="360">
          <v:shape id="_x0000_i1072" type="#_x0000_t75" style="width:12.85pt;height:18.25pt" o:ole="">
            <v:imagedata r:id="rId103" o:title=""/>
          </v:shape>
          <o:OLEObject Type="Embed" ProgID="Equation.DSMT4" ShapeID="_x0000_i1072" DrawAspect="Content" ObjectID="_1489990546" r:id="rId104"/>
        </w:object>
      </w:r>
      <w:r>
        <w:t xml:space="preserve"> is a spherical </w:t>
      </w:r>
      <w:r w:rsidR="008B3D82">
        <w:t>Bessel function. Note that the F</w:t>
      </w:r>
      <w:r>
        <w:t xml:space="preserve">WHM is Q independent. </w:t>
      </w:r>
      <w:r>
        <w:br/>
      </w:r>
    </w:p>
    <w:p w:rsidR="00B50630" w:rsidRPr="009254C7" w:rsidRDefault="008B3D82" w:rsidP="00B50630">
      <w:pPr>
        <w:rPr>
          <w:u w:val="single"/>
        </w:rPr>
      </w:pPr>
      <w:r>
        <w:rPr>
          <w:u w:val="single"/>
        </w:rPr>
        <w:t>R</w:t>
      </w:r>
      <w:r w:rsidR="00B50630" w:rsidRPr="009254C7">
        <w:rPr>
          <w:u w:val="single"/>
        </w:rPr>
        <w:t>eferences:</w:t>
      </w:r>
    </w:p>
    <w:p w:rsidR="00B50630" w:rsidRPr="00043A02" w:rsidRDefault="00B50630" w:rsidP="00B50630">
      <w:pPr>
        <w:jc w:val="both"/>
      </w:pPr>
      <w:r w:rsidRPr="00043A02">
        <w:t>Asmussen</w:t>
      </w:r>
      <w:r>
        <w:t xml:space="preserve"> B., J. Chem. Phys (1992) 97, 13</w:t>
      </w:r>
      <w:r w:rsidRPr="00043A02">
        <w:t>32.</w:t>
      </w:r>
    </w:p>
    <w:p w:rsidR="00B50630" w:rsidRDefault="00B50630" w:rsidP="00B50630">
      <w:r w:rsidRPr="009538EA">
        <w:t>Press</w:t>
      </w:r>
      <w:r>
        <w:t xml:space="preserve"> W.</w:t>
      </w:r>
      <w:r w:rsidRPr="009538EA">
        <w:t>,</w:t>
      </w:r>
      <w:r>
        <w:rPr>
          <w:i/>
        </w:rPr>
        <w:t xml:space="preserve"> </w:t>
      </w:r>
      <w:r w:rsidRPr="00C73D60">
        <w:rPr>
          <w:i/>
        </w:rPr>
        <w:t xml:space="preserve">Single-Particle Rotation in Molecular </w:t>
      </w:r>
      <w:smartTag w:uri="urn:schemas-microsoft-com:office:smarttags" w:element="City">
        <w:r w:rsidRPr="00C73D60">
          <w:rPr>
            <w:i/>
          </w:rPr>
          <w:t>Crystals</w:t>
        </w:r>
      </w:smartTag>
      <w:r>
        <w:t xml:space="preserve">, Springer Tracts in Modern Physics, Vol. 92, Springer, </w:t>
      </w:r>
      <w:smartTag w:uri="urn:schemas-microsoft-com:office:smarttags" w:element="place">
        <w:smartTag w:uri="urn:schemas-microsoft-com:office:smarttags" w:element="State">
          <w:r>
            <w:t>Berlin</w:t>
          </w:r>
        </w:smartTag>
      </w:smartTag>
      <w:r>
        <w:t>, 1981.</w:t>
      </w:r>
    </w:p>
    <w:p w:rsidR="00B50630" w:rsidRDefault="008B3D82" w:rsidP="00B50630">
      <w:r>
        <w:t>Huller, Phys. Rev. B. (1977) 16,</w:t>
      </w:r>
      <w:r w:rsidR="00B50630">
        <w:t xml:space="preserve"> 1844.</w:t>
      </w:r>
    </w:p>
    <w:p w:rsidR="00B50630" w:rsidRDefault="00B50630" w:rsidP="00B50630">
      <w:r>
        <w:t>Grieger, J. Chem. Phys. (1998) 109, 3161.</w:t>
      </w:r>
    </w:p>
    <w:p w:rsidR="00B50630" w:rsidRDefault="00B50630" w:rsidP="00B50630">
      <w:r>
        <w:t>Smalley M.V., Mol. Phys. (1981) 44, 533</w:t>
      </w:r>
    </w:p>
    <w:p w:rsidR="002461E4" w:rsidRDefault="002461E4" w:rsidP="002461E4"/>
    <w:p w:rsidR="002461E4" w:rsidRDefault="002461E4" w:rsidP="002461E4">
      <w:pPr>
        <w:pStyle w:val="Heading3"/>
        <w:jc w:val="center"/>
        <w:rPr>
          <w:rFonts w:ascii="Times New Roman" w:hAnsi="Times New Roman"/>
          <w:sz w:val="24"/>
        </w:rPr>
      </w:pPr>
      <w:r>
        <w:rPr>
          <w:rFonts w:ascii="Times New Roman" w:hAnsi="Times New Roman"/>
          <w:sz w:val="24"/>
          <w:u w:val="single"/>
        </w:rPr>
        <w:t>VI. Data analysis</w:t>
      </w:r>
    </w:p>
    <w:p w:rsidR="002461E4" w:rsidRDefault="002461E4" w:rsidP="002461E4">
      <w:pPr>
        <w:jc w:val="both"/>
      </w:pPr>
    </w:p>
    <w:p w:rsidR="00EF74DC" w:rsidRDefault="00EF74DC" w:rsidP="002461E4">
      <w:pPr>
        <w:jc w:val="both"/>
      </w:pPr>
      <w:r>
        <w:t xml:space="preserve">As mentioned earlier, </w:t>
      </w:r>
      <w:r w:rsidR="003822C4">
        <w:t xml:space="preserve">the </w:t>
      </w:r>
      <w:r>
        <w:t xml:space="preserve">MOF-5 </w:t>
      </w:r>
      <w:r w:rsidR="003822C4">
        <w:t xml:space="preserve">sample has a nearly defect-free crystal structure, </w:t>
      </w:r>
      <w:r w:rsidR="00BE699E">
        <w:t xml:space="preserve">representing </w:t>
      </w:r>
      <w:r>
        <w:t>a model system for tunneling study</w:t>
      </w:r>
      <w:r w:rsidR="00BE699E">
        <w:t>,</w:t>
      </w:r>
      <w:r>
        <w:t xml:space="preserve"> and</w:t>
      </w:r>
      <w:r w:rsidR="00E32264">
        <w:t xml:space="preserve"> thus the corresponding</w:t>
      </w:r>
      <w:r w:rsidR="00CE757A">
        <w:t xml:space="preserve"> data analysis should</w:t>
      </w:r>
      <w:r>
        <w:t xml:space="preserve"> be </w:t>
      </w:r>
      <w:r w:rsidR="00E32264">
        <w:t xml:space="preserve">relatively </w:t>
      </w:r>
      <w:r>
        <w:t xml:space="preserve">straightforward. We will </w:t>
      </w:r>
      <w:r w:rsidR="00BE699E">
        <w:t>work on MOF-5 data first, and then look into</w:t>
      </w:r>
      <w:r>
        <w:t xml:space="preserve"> the data </w:t>
      </w:r>
      <w:r w:rsidR="00CE757A">
        <w:t>for</w:t>
      </w:r>
      <w:r>
        <w:t xml:space="preserve"> UiO-66, which </w:t>
      </w:r>
      <w:r w:rsidR="00CE757A">
        <w:t>is</w:t>
      </w:r>
      <w:r>
        <w:t xml:space="preserve"> complicated </w:t>
      </w:r>
      <w:r w:rsidR="00CE757A">
        <w:t>because of</w:t>
      </w:r>
      <w:r>
        <w:t xml:space="preserve"> structural defects.</w:t>
      </w:r>
    </w:p>
    <w:p w:rsidR="00EF74DC" w:rsidRDefault="00EF74DC" w:rsidP="002461E4">
      <w:pPr>
        <w:jc w:val="both"/>
      </w:pPr>
    </w:p>
    <w:p w:rsidR="00BE699E" w:rsidRDefault="00BE699E" w:rsidP="00BE699E">
      <w:pPr>
        <w:jc w:val="both"/>
      </w:pPr>
      <w:r>
        <w:t xml:space="preserve">We will take a few detours on the route to obtaining a symmetrized form of the experimental scattering </w:t>
      </w:r>
      <w:proofErr w:type="gramStart"/>
      <w:r>
        <w:t>function,</w:t>
      </w:r>
      <w:r>
        <w:rPr>
          <w:position w:val="-10"/>
        </w:rPr>
        <w:object w:dxaOrig="800" w:dyaOrig="320">
          <v:shape id="_x0000_i1073" type="#_x0000_t75" style="width:39.9pt;height:15.9pt" o:ole="" fillcolor="window">
            <v:imagedata r:id="rId55" o:title=""/>
          </v:shape>
          <o:OLEObject Type="Embed" ProgID="Equation.DSMT4" ShapeID="_x0000_i1073" DrawAspect="Content" ObjectID="_1489990547" r:id="rId105"/>
        </w:object>
      </w:r>
      <w:r>
        <w:t>.</w:t>
      </w:r>
      <w:proofErr w:type="gramEnd"/>
      <w:r>
        <w:t xml:space="preserve"> We will sum data to obtain a view of the powder diffraction and we will also sum to obtain a generalized vibrational</w:t>
      </w:r>
      <w:r w:rsidR="00CE757A">
        <w:t xml:space="preserve"> density</w:t>
      </w:r>
      <w:r>
        <w:t xml:space="preserve"> of states that we will then briefly compare to the expected librational features.</w:t>
      </w:r>
    </w:p>
    <w:p w:rsidR="00BE699E" w:rsidRDefault="00BE699E" w:rsidP="00BE699E">
      <w:pPr>
        <w:jc w:val="both"/>
      </w:pPr>
    </w:p>
    <w:p w:rsidR="00F665C9" w:rsidRDefault="00BE699E" w:rsidP="00BE699E">
      <w:pPr>
        <w:jc w:val="both"/>
      </w:pPr>
      <w:r>
        <w:t xml:space="preserve">The next step will be to fit the </w:t>
      </w:r>
      <w:r>
        <w:rPr>
          <w:position w:val="-10"/>
        </w:rPr>
        <w:object w:dxaOrig="800" w:dyaOrig="320">
          <v:shape id="_x0000_i1074" type="#_x0000_t75" style="width:39.9pt;height:15.9pt" o:ole="" fillcolor="window">
            <v:imagedata r:id="rId55" o:title=""/>
          </v:shape>
          <o:OLEObject Type="Embed" ProgID="Equation.DSMT4" ShapeID="_x0000_i1074" DrawAspect="Content" ObjectID="_1489990548" r:id="rId106"/>
        </w:object>
      </w:r>
      <w:r>
        <w:t xml:space="preserve"> data in the tunneling regime as a function of Q. We suggest that you try fitting each Q group to a series of </w:t>
      </w:r>
      <w:r w:rsidRPr="005C7CFD">
        <w:t>phenomenological</w:t>
      </w:r>
      <w:r>
        <w:t xml:space="preserve"> Gaussians and possibly a background function. Extract the fitted parameters</w:t>
      </w:r>
      <w:r w:rsidR="002461E4">
        <w:t>.</w:t>
      </w:r>
    </w:p>
    <w:p w:rsidR="00F665C9" w:rsidRDefault="00F665C9" w:rsidP="002461E4">
      <w:pPr>
        <w:jc w:val="both"/>
      </w:pPr>
    </w:p>
    <w:p w:rsidR="00F665C9" w:rsidRPr="00247B0E" w:rsidRDefault="00F665C9" w:rsidP="00F665C9">
      <w:pPr>
        <w:jc w:val="both"/>
        <w:rPr>
          <w:lang w:val="it-IT"/>
        </w:rPr>
      </w:pPr>
      <w:r>
        <w:rPr>
          <w:noProof/>
        </w:rPr>
        <w:lastRenderedPageBreak/>
        <mc:AlternateContent>
          <mc:Choice Requires="wps">
            <w:drawing>
              <wp:anchor distT="0" distB="0" distL="114300" distR="114300" simplePos="0" relativeHeight="251681792" behindDoc="0" locked="0" layoutInCell="1" allowOverlap="1" wp14:anchorId="7FAFD796" wp14:editId="17EE81D7">
                <wp:simplePos x="0" y="0"/>
                <wp:positionH relativeFrom="column">
                  <wp:posOffset>228600</wp:posOffset>
                </wp:positionH>
                <wp:positionV relativeFrom="paragraph">
                  <wp:posOffset>1577340</wp:posOffset>
                </wp:positionV>
                <wp:extent cx="457200" cy="1600200"/>
                <wp:effectExtent l="0" t="0" r="0" b="381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60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2378" w:rsidRDefault="00AB2378" w:rsidP="00F665C9">
                            <w:r>
                              <w:t xml:space="preserve">Tunnel </w:t>
                            </w:r>
                            <w:proofErr w:type="gramStart"/>
                            <w:r>
                              <w:t>Splitting</w:t>
                            </w:r>
                            <w:proofErr w:type="gramEnd"/>
                            <w:r>
                              <w:t xml:space="preserve"> (</w:t>
                            </w:r>
                            <w:r>
                              <w:rPr>
                                <w:rFonts w:ascii="Symbol" w:hAnsi="Symbol"/>
                              </w:rPr>
                              <w:t></w:t>
                            </w:r>
                            <w:r>
                              <w:t>eV)</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FD796" id="Text Box 87" o:spid="_x0000_s1100" type="#_x0000_t202" style="position:absolute;left:0;text-align:left;margin-left:18pt;margin-top:124.2pt;width:36pt;height:12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" stroked="f">
                <v:textbox style="layout-flow:vertical;mso-layout-flow-alt:bottom-to-top">
                  <w:txbxContent>
                    <w:p w:rsidR="00AB2378" w:rsidRDefault="00AB2378" w:rsidP="00F665C9">
                      <w:r>
                        <w:t xml:space="preserve">Tunnel </w:t>
                      </w:r>
                      <w:proofErr w:type="gramStart"/>
                      <w:r>
                        <w:t>Splitting</w:t>
                      </w:r>
                      <w:proofErr w:type="gramEnd"/>
                      <w:r>
                        <w:t xml:space="preserve"> (</w:t>
                      </w:r>
                      <w:r>
                        <w:rPr>
                          <w:rFonts w:ascii="Symbol" w:hAnsi="Symbol"/>
                        </w:rPr>
                        <w:t></w:t>
                      </w:r>
                      <w:r>
                        <w:t>eV)</w:t>
                      </w:r>
                    </w:p>
                  </w:txbxContent>
                </v:textbox>
              </v:shape>
            </w:pict>
          </mc:Fallback>
        </mc:AlternateContent>
      </w:r>
      <w:r>
        <w:t xml:space="preserve">Following the method of Smalley </w:t>
      </w:r>
      <w:r>
        <w:rPr>
          <w:i/>
        </w:rPr>
        <w:t>et al.</w:t>
      </w:r>
      <w:r>
        <w:t xml:space="preserve">, we can </w:t>
      </w:r>
      <w:r w:rsidR="00CE757A">
        <w:t xml:space="preserve">then </w:t>
      </w:r>
      <w:r>
        <w:t xml:space="preserve">use the following figure of tunnel splitting (figure 7) to derive the rotational barriers (given that this plot was obtained with a mean parameter </w:t>
      </w:r>
      <w:r w:rsidRPr="00797D61">
        <w:rPr>
          <w:position w:val="-4"/>
        </w:rPr>
        <w:object w:dxaOrig="260" w:dyaOrig="300">
          <v:shape id="_x0000_i1075" type="#_x0000_t75" style="width:12.85pt;height:14.85pt" o:ole="" fillcolor="window">
            <v:imagedata r:id="rId107" o:title=""/>
          </v:shape>
          <o:OLEObject Type="Embed" ProgID="Equation.DSMT4" ShapeID="_x0000_i1075" DrawAspect="Content" ObjectID="_1489990549" r:id="rId108"/>
        </w:object>
      </w:r>
      <w:r>
        <w:t>=-3.8</w:t>
      </w:r>
      <w:r w:rsidRPr="006272F9">
        <w:rPr>
          <w:i/>
        </w:rPr>
        <w:t>B</w:t>
      </w:r>
      <w:r>
        <w:t xml:space="preserve">). Note that the rotational constant, </w:t>
      </w:r>
      <w:r>
        <w:rPr>
          <w:i/>
        </w:rPr>
        <w:t>B</w:t>
      </w:r>
      <w:r>
        <w:t xml:space="preserve">, for methane is 0.656 meV. </w:t>
      </w:r>
      <w:r w:rsidR="00CE757A">
        <w:rPr>
          <w:lang w:val="it-IT"/>
        </w:rPr>
        <w:t>Using the relationships</w:t>
      </w:r>
      <w:r w:rsidR="00480BC6" w:rsidRPr="00C06CDD">
        <w:rPr>
          <w:position w:val="-12"/>
        </w:rPr>
        <w:object w:dxaOrig="1860" w:dyaOrig="400">
          <v:shape id="_x0000_i1076" type="#_x0000_t75" style="width:92.95pt;height:20.3pt" o:ole="" fillcolor="window">
            <v:imagedata r:id="rId109" o:title=""/>
          </v:shape>
          <o:OLEObject Type="Embed" ProgID="Equation.DSMT4" ShapeID="_x0000_i1076" DrawAspect="Content" ObjectID="_1489990550" r:id="rId110"/>
        </w:object>
      </w:r>
      <w:r>
        <w:t xml:space="preserve"> </w:t>
      </w:r>
      <w:r>
        <w:rPr>
          <w:lang w:val="it-IT"/>
        </w:rPr>
        <w:t xml:space="preserve">and </w:t>
      </w:r>
      <w:r w:rsidR="00480BC6" w:rsidRPr="00C06CDD">
        <w:rPr>
          <w:position w:val="-12"/>
        </w:rPr>
        <w:object w:dxaOrig="1939" w:dyaOrig="400">
          <v:shape id="_x0000_i1077" type="#_x0000_t75" style="width:96.7pt;height:20.3pt" o:ole="" fillcolor="window">
            <v:imagedata r:id="rId111" o:title=""/>
          </v:shape>
          <o:OLEObject Type="Embed" ProgID="Equation.DSMT4" ShapeID="_x0000_i1077" DrawAspect="Content" ObjectID="_1489990551" r:id="rId112"/>
        </w:object>
      </w:r>
      <w:r>
        <w:rPr>
          <w:lang w:val="it-IT"/>
        </w:rPr>
        <w:t xml:space="preserve">, </w:t>
      </w:r>
      <w:r w:rsidR="00CE757A">
        <w:rPr>
          <w:lang w:val="it-IT"/>
        </w:rPr>
        <w:t xml:space="preserve">we can </w:t>
      </w:r>
      <w:r>
        <w:rPr>
          <w:lang w:val="it-IT"/>
        </w:rPr>
        <w:t>extract rotational barriers for the unique and other three</w:t>
      </w:r>
      <w:r w:rsidR="00CE757A">
        <w:rPr>
          <w:lang w:val="it-IT"/>
        </w:rPr>
        <w:t>-</w:t>
      </w:r>
      <w:r>
        <w:rPr>
          <w:lang w:val="it-IT"/>
        </w:rPr>
        <w:t>fold axes, V and V’, respectively.</w:t>
      </w:r>
    </w:p>
    <w:p w:rsidR="00F665C9" w:rsidRDefault="00F665C9" w:rsidP="00F665C9">
      <w:pPr>
        <w:jc w:val="both"/>
      </w:pPr>
      <w:r>
        <w:rPr>
          <w:noProof/>
        </w:rPr>
        <w:drawing>
          <wp:anchor distT="0" distB="0" distL="114300" distR="114300" simplePos="0" relativeHeight="251682816" behindDoc="0" locked="0" layoutInCell="1" allowOverlap="1" wp14:anchorId="7685BE7D" wp14:editId="03E9A658">
            <wp:simplePos x="0" y="0"/>
            <wp:positionH relativeFrom="column">
              <wp:posOffset>571500</wp:posOffset>
            </wp:positionH>
            <wp:positionV relativeFrom="paragraph">
              <wp:posOffset>160655</wp:posOffset>
            </wp:positionV>
            <wp:extent cx="4000500" cy="2432050"/>
            <wp:effectExtent l="0" t="0" r="0" b="6350"/>
            <wp:wrapSquare wrapText="bothSides"/>
            <wp:docPr id="85" name="Picture 85"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plot"/>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000500" cy="243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p>
    <w:p w:rsidR="00F665C9" w:rsidRDefault="00F665C9" w:rsidP="00F665C9">
      <w:pPr>
        <w:jc w:val="both"/>
      </w:pPr>
      <w:r w:rsidRPr="008E2100">
        <w:rPr>
          <w:b/>
        </w:rPr>
        <w:t>Figure 7</w:t>
      </w:r>
      <w:r>
        <w:t xml:space="preserve">. </w:t>
      </w:r>
      <w:r w:rsidRPr="009334CE">
        <w:rPr>
          <w:sz w:val="22"/>
        </w:rPr>
        <w:t>Tunnel splitting parameters as a function of the ‘A</w:t>
      </w:r>
      <w:r w:rsidRPr="009334CE">
        <w:rPr>
          <w:sz w:val="22"/>
          <w:vertAlign w:val="subscript"/>
        </w:rPr>
        <w:t>3</w:t>
      </w:r>
      <w:r w:rsidRPr="009334CE">
        <w:rPr>
          <w:sz w:val="22"/>
        </w:rPr>
        <w:t>’ parameter.</w:t>
      </w:r>
    </w:p>
    <w:p w:rsidR="00F665C9" w:rsidRPr="005C7CFD" w:rsidRDefault="00F665C9" w:rsidP="002461E4">
      <w:pPr>
        <w:jc w:val="both"/>
      </w:pPr>
      <w:r>
        <w:rPr>
          <w:noProof/>
        </w:rPr>
        <mc:AlternateContent>
          <mc:Choice Requires="wps">
            <w:drawing>
              <wp:anchor distT="0" distB="0" distL="114300" distR="114300" simplePos="0" relativeHeight="251666432" behindDoc="0" locked="0" layoutInCell="1" allowOverlap="1" wp14:anchorId="49489AC3" wp14:editId="01660BE0">
                <wp:simplePos x="0" y="0"/>
                <wp:positionH relativeFrom="margin">
                  <wp:align>left</wp:align>
                </wp:positionH>
                <wp:positionV relativeFrom="paragraph">
                  <wp:posOffset>359622</wp:posOffset>
                </wp:positionV>
                <wp:extent cx="5486400" cy="1600200"/>
                <wp:effectExtent l="19050" t="19050" r="19050" b="19050"/>
                <wp:wrapTopAndBottom/>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600200"/>
                        </a:xfrm>
                        <a:prstGeom prst="rect">
                          <a:avLst/>
                        </a:prstGeom>
                        <a:solidFill>
                          <a:srgbClr val="FFFFFF"/>
                        </a:solidFill>
                        <a:ln w="38100" cmpd="dbl">
                          <a:solidFill>
                            <a:srgbClr val="000000"/>
                          </a:solidFill>
                          <a:miter lim="800000"/>
                          <a:headEnd/>
                          <a:tailEnd/>
                        </a:ln>
                      </wps:spPr>
                      <wps:txbx>
                        <w:txbxContent>
                          <w:p w:rsidR="00AB2378" w:rsidRDefault="00AB2378" w:rsidP="00BE699E">
                            <w:pPr>
                              <w:numPr>
                                <w:ilvl w:val="0"/>
                                <w:numId w:val="3"/>
                              </w:numPr>
                              <w:jc w:val="both"/>
                            </w:pPr>
                            <w:r>
                              <w:t>How well do the Gaussians fit?</w:t>
                            </w:r>
                          </w:p>
                          <w:p w:rsidR="00AB2378" w:rsidRDefault="00AB2378" w:rsidP="00BE699E">
                            <w:pPr>
                              <w:numPr>
                                <w:ilvl w:val="0"/>
                                <w:numId w:val="3"/>
                              </w:numPr>
                              <w:jc w:val="both"/>
                            </w:pPr>
                            <w:r>
                              <w:t>Assign the features to the rotational transitions for a tetrahedron in a trigonal field</w:t>
                            </w:r>
                          </w:p>
                          <w:p w:rsidR="00AB2378" w:rsidRDefault="00AB2378" w:rsidP="00BE699E">
                            <w:pPr>
                              <w:numPr>
                                <w:ilvl w:val="0"/>
                                <w:numId w:val="3"/>
                              </w:numPr>
                              <w:jc w:val="both"/>
                            </w:pPr>
                            <w:r>
                              <w:t>Do the ratios of intensities agree with expectations?</w:t>
                            </w:r>
                          </w:p>
                          <w:p w:rsidR="00AB2378" w:rsidRDefault="00AB2378" w:rsidP="00BE699E">
                            <w:pPr>
                              <w:numPr>
                                <w:ilvl w:val="0"/>
                                <w:numId w:val="3"/>
                              </w:numPr>
                              <w:jc w:val="both"/>
                            </w:pPr>
                            <w:r>
                              <w:t>Sum the rotational transitions at each Q. How does this compare with the expected form factor?</w:t>
                            </w:r>
                          </w:p>
                          <w:p w:rsidR="00AB2378" w:rsidRDefault="00AB2378" w:rsidP="00BE699E">
                            <w:pPr>
                              <w:numPr>
                                <w:ilvl w:val="0"/>
                                <w:numId w:val="3"/>
                              </w:numPr>
                              <w:jc w:val="both"/>
                            </w:pPr>
                            <w:r>
                              <w:t xml:space="preserve">Calculate values for </w:t>
                            </w:r>
                            <w:r w:rsidRPr="005C7CFD">
                              <w:rPr>
                                <w:i/>
                              </w:rPr>
                              <w:t xml:space="preserve">h </w:t>
                            </w:r>
                            <w:r>
                              <w:t xml:space="preserve">and </w:t>
                            </w:r>
                            <w:r w:rsidRPr="005C7CFD">
                              <w:rPr>
                                <w:i/>
                              </w:rPr>
                              <w:t>h</w:t>
                            </w:r>
                            <w:r w:rsidRPr="005C7CFD">
                              <w:rPr>
                                <w:i/>
                                <w:vertAlign w:val="subscript"/>
                              </w:rPr>
                              <w:t>4</w:t>
                            </w:r>
                            <w:r>
                              <w:t>.</w:t>
                            </w:r>
                          </w:p>
                          <w:p w:rsidR="00AB2378" w:rsidRDefault="00AB2378" w:rsidP="00BE699E">
                            <w:pPr>
                              <w:numPr>
                                <w:ilvl w:val="0"/>
                                <w:numId w:val="3"/>
                              </w:numPr>
                              <w:jc w:val="both"/>
                            </w:pPr>
                            <w:r>
                              <w:t>Estimate the barriers to rotation about the hard and soft axes.</w:t>
                            </w:r>
                          </w:p>
                          <w:p w:rsidR="00AB2378" w:rsidRDefault="00AB2378" w:rsidP="00BE699E">
                            <w:pPr>
                              <w:numPr>
                                <w:ilvl w:val="0"/>
                                <w:numId w:val="3"/>
                              </w:numPr>
                              <w:jc w:val="both"/>
                            </w:pPr>
                            <w:r>
                              <w:t xml:space="preserve">Methane on graphite has values </w:t>
                            </w:r>
                            <w:proofErr w:type="gramStart"/>
                            <w:r>
                              <w:t>of  25</w:t>
                            </w:r>
                            <w:proofErr w:type="gramEnd"/>
                            <w:r>
                              <w:t xml:space="preserve"> </w:t>
                            </w:r>
                            <w:proofErr w:type="spellStart"/>
                            <w:r>
                              <w:t>meV</w:t>
                            </w:r>
                            <w:proofErr w:type="spellEnd"/>
                            <w:r>
                              <w:t xml:space="preserve"> and 21 </w:t>
                            </w:r>
                            <w:proofErr w:type="spellStart"/>
                            <w:r>
                              <w:t>meV</w:t>
                            </w:r>
                            <w:proofErr w:type="spellEnd"/>
                            <w:r>
                              <w:t>, respectively. Comment.</w:t>
                            </w:r>
                          </w:p>
                          <w:p w:rsidR="00AB2378" w:rsidRDefault="00AB2378" w:rsidP="002461E4"/>
                          <w:p w:rsidR="00AB2378" w:rsidRDefault="00AB2378" w:rsidP="002461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489AC3" id="Text Box 7" o:spid="_x0000_s1101" type="#_x0000_t202" style="position:absolute;left:0;text-align:left;margin-left:0;margin-top:28.3pt;width:6in;height:126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" strokeweight="3pt">
                <v:stroke linestyle="thinThin"/>
                <v:textbox>
                  <w:txbxContent>
                    <w:p w:rsidR="00AB2378" w:rsidRDefault="00AB2378" w:rsidP="00BE699E">
                      <w:pPr>
                        <w:numPr>
                          <w:ilvl w:val="0"/>
                          <w:numId w:val="3"/>
                        </w:numPr>
                        <w:jc w:val="both"/>
                      </w:pPr>
                      <w:r>
                        <w:t>How well do the Gaussians fit?</w:t>
                      </w:r>
                    </w:p>
                    <w:p w:rsidR="00AB2378" w:rsidRDefault="00AB2378" w:rsidP="00BE699E">
                      <w:pPr>
                        <w:numPr>
                          <w:ilvl w:val="0"/>
                          <w:numId w:val="3"/>
                        </w:numPr>
                        <w:jc w:val="both"/>
                      </w:pPr>
                      <w:r>
                        <w:t>Assign the features to the rotational transitions for a tetrahedron in a trigonal field</w:t>
                      </w:r>
                    </w:p>
                    <w:p w:rsidR="00AB2378" w:rsidRDefault="00AB2378" w:rsidP="00BE699E">
                      <w:pPr>
                        <w:numPr>
                          <w:ilvl w:val="0"/>
                          <w:numId w:val="3"/>
                        </w:numPr>
                        <w:jc w:val="both"/>
                      </w:pPr>
                      <w:r>
                        <w:t>Do the ratios of intensities agree with expectations?</w:t>
                      </w:r>
                    </w:p>
                    <w:p w:rsidR="00AB2378" w:rsidRDefault="00AB2378" w:rsidP="00BE699E">
                      <w:pPr>
                        <w:numPr>
                          <w:ilvl w:val="0"/>
                          <w:numId w:val="3"/>
                        </w:numPr>
                        <w:jc w:val="both"/>
                      </w:pPr>
                      <w:r>
                        <w:t>Sum the rotational transitions at each Q. How does this compare with the expected form factor?</w:t>
                      </w:r>
                    </w:p>
                    <w:p w:rsidR="00AB2378" w:rsidRDefault="00AB2378" w:rsidP="00BE699E">
                      <w:pPr>
                        <w:numPr>
                          <w:ilvl w:val="0"/>
                          <w:numId w:val="3"/>
                        </w:numPr>
                        <w:jc w:val="both"/>
                      </w:pPr>
                      <w:r>
                        <w:t xml:space="preserve">Calculate values for </w:t>
                      </w:r>
                      <w:r w:rsidRPr="005C7CFD">
                        <w:rPr>
                          <w:i/>
                        </w:rPr>
                        <w:t xml:space="preserve">h </w:t>
                      </w:r>
                      <w:r>
                        <w:t xml:space="preserve">and </w:t>
                      </w:r>
                      <w:r w:rsidRPr="005C7CFD">
                        <w:rPr>
                          <w:i/>
                        </w:rPr>
                        <w:t>h</w:t>
                      </w:r>
                      <w:r w:rsidRPr="005C7CFD">
                        <w:rPr>
                          <w:i/>
                          <w:vertAlign w:val="subscript"/>
                        </w:rPr>
                        <w:t>4</w:t>
                      </w:r>
                      <w:r>
                        <w:t>.</w:t>
                      </w:r>
                    </w:p>
                    <w:p w:rsidR="00AB2378" w:rsidRDefault="00AB2378" w:rsidP="00BE699E">
                      <w:pPr>
                        <w:numPr>
                          <w:ilvl w:val="0"/>
                          <w:numId w:val="3"/>
                        </w:numPr>
                        <w:jc w:val="both"/>
                      </w:pPr>
                      <w:r>
                        <w:t>Estimate the barriers to rotation about the hard and soft axes.</w:t>
                      </w:r>
                    </w:p>
                    <w:p w:rsidR="00AB2378" w:rsidRDefault="00AB2378" w:rsidP="00BE699E">
                      <w:pPr>
                        <w:numPr>
                          <w:ilvl w:val="0"/>
                          <w:numId w:val="3"/>
                        </w:numPr>
                        <w:jc w:val="both"/>
                      </w:pPr>
                      <w:r>
                        <w:t xml:space="preserve">Methane on graphite has values </w:t>
                      </w:r>
                      <w:proofErr w:type="gramStart"/>
                      <w:r>
                        <w:t>of  25</w:t>
                      </w:r>
                      <w:proofErr w:type="gramEnd"/>
                      <w:r>
                        <w:t xml:space="preserve"> </w:t>
                      </w:r>
                      <w:proofErr w:type="spellStart"/>
                      <w:r>
                        <w:t>meV</w:t>
                      </w:r>
                      <w:proofErr w:type="spellEnd"/>
                      <w:r>
                        <w:t xml:space="preserve"> and 21 </w:t>
                      </w:r>
                      <w:proofErr w:type="spellStart"/>
                      <w:r>
                        <w:t>meV</w:t>
                      </w:r>
                      <w:proofErr w:type="spellEnd"/>
                      <w:r>
                        <w:t>, respectively. Comment.</w:t>
                      </w:r>
                    </w:p>
                    <w:p w:rsidR="00AB2378" w:rsidRDefault="00AB2378" w:rsidP="002461E4"/>
                    <w:p w:rsidR="00AB2378" w:rsidRDefault="00AB2378" w:rsidP="002461E4"/>
                  </w:txbxContent>
                </v:textbox>
                <w10:wrap type="topAndBottom" anchorx="margin"/>
              </v:shape>
            </w:pict>
          </mc:Fallback>
        </mc:AlternateContent>
      </w:r>
    </w:p>
    <w:p w:rsidR="002461E4" w:rsidRDefault="002461E4" w:rsidP="002461E4">
      <w:pPr>
        <w:jc w:val="both"/>
      </w:pPr>
    </w:p>
    <w:p w:rsidR="00F665C9" w:rsidRDefault="00BE699E" w:rsidP="002461E4">
      <w:pPr>
        <w:jc w:val="both"/>
      </w:pPr>
      <w:r>
        <w:t xml:space="preserve">If you have taken data at higher temperatures, use the isotropic rotational diffusion model described in the previous section (i.e. an elastic delta function and just </w:t>
      </w:r>
      <w:r w:rsidRPr="002147F9">
        <w:rPr>
          <w:i/>
        </w:rPr>
        <w:t>one</w:t>
      </w:r>
      <w:r>
        <w:t xml:space="preserve"> broader Lorentzian) to fit the ‘empty sample’ background subtracted data as a function of Q. In an actual experiment the scattering function is broadened with the instrumental resolution function so the model function must be numerically convoluted with the instrumental resolution function. Having fitted the experimental data to the model, the next step is to make plots of the Lorentzian line parameters as functions of Q</w:t>
      </w:r>
      <w:r w:rsidR="002461E4">
        <w:t xml:space="preserve">. </w:t>
      </w:r>
    </w:p>
    <w:p w:rsidR="002461E4" w:rsidRDefault="002461E4" w:rsidP="002461E4">
      <w:pPr>
        <w:jc w:val="both"/>
      </w:pPr>
    </w:p>
    <w:p w:rsidR="00F665C9" w:rsidRDefault="00F665C9" w:rsidP="002461E4">
      <w:pPr>
        <w:jc w:val="both"/>
      </w:pPr>
    </w:p>
    <w:p w:rsidR="00F665C9" w:rsidRDefault="00F665C9" w:rsidP="002461E4">
      <w:pPr>
        <w:jc w:val="both"/>
      </w:pPr>
    </w:p>
    <w:p w:rsidR="00F665C9" w:rsidRDefault="00F665C9" w:rsidP="002461E4">
      <w:pPr>
        <w:jc w:val="both"/>
      </w:pPr>
    </w:p>
    <w:p w:rsidR="00F665C9" w:rsidRDefault="00F665C9" w:rsidP="002461E4">
      <w:pPr>
        <w:pStyle w:val="Heading3"/>
        <w:jc w:val="center"/>
        <w:rPr>
          <w:rFonts w:ascii="Times New Roman" w:hAnsi="Times New Roman"/>
          <w:sz w:val="24"/>
          <w:u w:val="single"/>
        </w:rPr>
      </w:pPr>
      <w:r>
        <w:rPr>
          <w:noProof/>
        </w:rPr>
        <w:lastRenderedPageBreak/>
        <mc:AlternateContent>
          <mc:Choice Requires="wps">
            <w:drawing>
              <wp:anchor distT="0" distB="0" distL="114300" distR="114300" simplePos="0" relativeHeight="251679744" behindDoc="0" locked="0" layoutInCell="1" allowOverlap="1" wp14:anchorId="6DCCBAFC" wp14:editId="622E523A">
                <wp:simplePos x="0" y="0"/>
                <wp:positionH relativeFrom="margin">
                  <wp:posOffset>35137</wp:posOffset>
                </wp:positionH>
                <wp:positionV relativeFrom="paragraph">
                  <wp:posOffset>419946</wp:posOffset>
                </wp:positionV>
                <wp:extent cx="5486400" cy="1424940"/>
                <wp:effectExtent l="19050" t="19050" r="19050" b="22860"/>
                <wp:wrapTopAndBottom/>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24940"/>
                        </a:xfrm>
                        <a:prstGeom prst="rect">
                          <a:avLst/>
                        </a:prstGeom>
                        <a:solidFill>
                          <a:srgbClr val="FFFFFF"/>
                        </a:solidFill>
                        <a:ln w="38100" cmpd="dbl">
                          <a:solidFill>
                            <a:srgbClr val="000000"/>
                          </a:solidFill>
                          <a:miter lim="800000"/>
                          <a:headEnd/>
                          <a:tailEnd/>
                        </a:ln>
                      </wps:spPr>
                      <wps:txbx>
                        <w:txbxContent>
                          <w:p w:rsidR="00AB2378" w:rsidRDefault="00AB2378" w:rsidP="00BE699E">
                            <w:pPr>
                              <w:numPr>
                                <w:ilvl w:val="0"/>
                                <w:numId w:val="3"/>
                              </w:numPr>
                            </w:pPr>
                            <w:r>
                              <w:t>How well does the single Lorentzian fit?</w:t>
                            </w:r>
                          </w:p>
                          <w:p w:rsidR="00AB2378" w:rsidRDefault="00AB2378" w:rsidP="00BE699E">
                            <w:pPr>
                              <w:numPr>
                                <w:ilvl w:val="0"/>
                                <w:numId w:val="3"/>
                              </w:numPr>
                            </w:pPr>
                            <w:r>
                              <w:t>How do the Lorentzian parameters behave?</w:t>
                            </w:r>
                          </w:p>
                          <w:p w:rsidR="00AB2378" w:rsidRDefault="00AB2378" w:rsidP="00BE699E">
                            <w:pPr>
                              <w:numPr>
                                <w:ilvl w:val="0"/>
                                <w:numId w:val="3"/>
                              </w:numPr>
                              <w:tabs>
                                <w:tab w:val="clear" w:pos="360"/>
                                <w:tab w:val="left" w:pos="540"/>
                              </w:tabs>
                              <w:ind w:left="180" w:hanging="180"/>
                            </w:pPr>
                            <w:r>
                              <w:t>Can you extract a rotational diffusion constant or correlation time?</w:t>
                            </w:r>
                          </w:p>
                          <w:p w:rsidR="00AB2378" w:rsidRDefault="00AB2378" w:rsidP="00BE699E">
                            <w:pPr>
                              <w:numPr>
                                <w:ilvl w:val="0"/>
                                <w:numId w:val="3"/>
                              </w:numPr>
                              <w:tabs>
                                <w:tab w:val="clear" w:pos="360"/>
                                <w:tab w:val="left" w:pos="540"/>
                              </w:tabs>
                              <w:ind w:left="180" w:hanging="180"/>
                            </w:pPr>
                            <w:r>
                              <w:t>If you have access to other temperatures, can you extract an activation energy?</w:t>
                            </w:r>
                          </w:p>
                          <w:p w:rsidR="00AB2378" w:rsidRDefault="00AB2378" w:rsidP="00BE699E">
                            <w:pPr>
                              <w:numPr>
                                <w:ilvl w:val="0"/>
                                <w:numId w:val="3"/>
                              </w:numPr>
                              <w:tabs>
                                <w:tab w:val="clear" w:pos="360"/>
                                <w:tab w:val="left" w:pos="540"/>
                              </w:tabs>
                              <w:ind w:left="540" w:hanging="540"/>
                            </w:pPr>
                            <w:r>
                              <w:t xml:space="preserve">By taking a ratio of elastic to total scattering and hence extracting </w:t>
                            </w:r>
                            <w:r w:rsidRPr="00B70AC4">
                              <w:rPr>
                                <w:i/>
                              </w:rPr>
                              <w:t>A</w:t>
                            </w:r>
                            <w:r w:rsidRPr="00B70AC4">
                              <w:rPr>
                                <w:i/>
                                <w:vertAlign w:val="subscript"/>
                              </w:rPr>
                              <w:t>0</w:t>
                            </w:r>
                            <w:r>
                              <w:t xml:space="preserve">, can you fit the expected functional form of the Bessel function? </w:t>
                            </w:r>
                          </w:p>
                          <w:p w:rsidR="00AB2378" w:rsidRDefault="00AB2378" w:rsidP="00BE699E">
                            <w:pPr>
                              <w:numPr>
                                <w:ilvl w:val="0"/>
                                <w:numId w:val="3"/>
                              </w:numPr>
                              <w:tabs>
                                <w:tab w:val="clear" w:pos="360"/>
                                <w:tab w:val="left" w:pos="540"/>
                              </w:tabs>
                              <w:ind w:left="540" w:hanging="540"/>
                            </w:pPr>
                            <w:r>
                              <w:t>Does the methane perform isotropic rotational diffusion? Comment.</w:t>
                            </w:r>
                          </w:p>
                          <w:p w:rsidR="00AB2378" w:rsidRDefault="00AB2378" w:rsidP="002461E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CBAFC" id="Text Box 6" o:spid="_x0000_s1102" type="#_x0000_t202" style="position:absolute;left:0;text-align:left;margin-left:2.75pt;margin-top:33.05pt;width:6in;height:112.2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" strokeweight="3pt">
                <v:stroke linestyle="thinThin"/>
                <v:textbox>
                  <w:txbxContent>
                    <w:p w:rsidR="00AB2378" w:rsidRDefault="00AB2378" w:rsidP="00BE699E">
                      <w:pPr>
                        <w:numPr>
                          <w:ilvl w:val="0"/>
                          <w:numId w:val="3"/>
                        </w:numPr>
                      </w:pPr>
                      <w:r>
                        <w:t>How well does the single Lorentzian fit?</w:t>
                      </w:r>
                    </w:p>
                    <w:p w:rsidR="00AB2378" w:rsidRDefault="00AB2378" w:rsidP="00BE699E">
                      <w:pPr>
                        <w:numPr>
                          <w:ilvl w:val="0"/>
                          <w:numId w:val="3"/>
                        </w:numPr>
                      </w:pPr>
                      <w:r>
                        <w:t>How do the Lorentzian parameters behave?</w:t>
                      </w:r>
                    </w:p>
                    <w:p w:rsidR="00AB2378" w:rsidRDefault="00AB2378" w:rsidP="00BE699E">
                      <w:pPr>
                        <w:numPr>
                          <w:ilvl w:val="0"/>
                          <w:numId w:val="3"/>
                        </w:numPr>
                        <w:tabs>
                          <w:tab w:val="clear" w:pos="360"/>
                          <w:tab w:val="left" w:pos="540"/>
                        </w:tabs>
                        <w:ind w:left="180" w:hanging="180"/>
                      </w:pPr>
                      <w:r>
                        <w:t>Can you extract a rotational diffusion constant or correlation time?</w:t>
                      </w:r>
                    </w:p>
                    <w:p w:rsidR="00AB2378" w:rsidRDefault="00AB2378" w:rsidP="00BE699E">
                      <w:pPr>
                        <w:numPr>
                          <w:ilvl w:val="0"/>
                          <w:numId w:val="3"/>
                        </w:numPr>
                        <w:tabs>
                          <w:tab w:val="clear" w:pos="360"/>
                          <w:tab w:val="left" w:pos="540"/>
                        </w:tabs>
                        <w:ind w:left="180" w:hanging="180"/>
                      </w:pPr>
                      <w:r>
                        <w:t>If you have access to other temperatures, can you extract an activation energy?</w:t>
                      </w:r>
                    </w:p>
                    <w:p w:rsidR="00AB2378" w:rsidRDefault="00AB2378" w:rsidP="00BE699E">
                      <w:pPr>
                        <w:numPr>
                          <w:ilvl w:val="0"/>
                          <w:numId w:val="3"/>
                        </w:numPr>
                        <w:tabs>
                          <w:tab w:val="clear" w:pos="360"/>
                          <w:tab w:val="left" w:pos="540"/>
                        </w:tabs>
                        <w:ind w:left="540" w:hanging="540"/>
                      </w:pPr>
                      <w:r>
                        <w:t xml:space="preserve">By taking a ratio of elastic to total scattering and hence extracting </w:t>
                      </w:r>
                      <w:r w:rsidRPr="00B70AC4">
                        <w:rPr>
                          <w:i/>
                        </w:rPr>
                        <w:t>A</w:t>
                      </w:r>
                      <w:r w:rsidRPr="00B70AC4">
                        <w:rPr>
                          <w:i/>
                          <w:vertAlign w:val="subscript"/>
                        </w:rPr>
                        <w:t>0</w:t>
                      </w:r>
                      <w:r>
                        <w:t xml:space="preserve">, can you fit the expected functional form of the Bessel function? </w:t>
                      </w:r>
                    </w:p>
                    <w:p w:rsidR="00AB2378" w:rsidRDefault="00AB2378" w:rsidP="00BE699E">
                      <w:pPr>
                        <w:numPr>
                          <w:ilvl w:val="0"/>
                          <w:numId w:val="3"/>
                        </w:numPr>
                        <w:tabs>
                          <w:tab w:val="clear" w:pos="360"/>
                          <w:tab w:val="left" w:pos="540"/>
                        </w:tabs>
                        <w:ind w:left="540" w:hanging="540"/>
                      </w:pPr>
                      <w:r>
                        <w:t>Does the methane perform isotropic rotational diffusion? Comment.</w:t>
                      </w:r>
                    </w:p>
                    <w:p w:rsidR="00AB2378" w:rsidRDefault="00AB2378" w:rsidP="002461E4"/>
                  </w:txbxContent>
                </v:textbox>
                <w10:wrap type="topAndBottom" anchorx="margin"/>
              </v:shape>
            </w:pict>
          </mc:Fallback>
        </mc:AlternateContent>
      </w:r>
    </w:p>
    <w:p w:rsidR="00F665C9" w:rsidRDefault="00F665C9" w:rsidP="002461E4">
      <w:pPr>
        <w:pStyle w:val="Heading3"/>
        <w:jc w:val="center"/>
        <w:rPr>
          <w:rFonts w:ascii="Times New Roman" w:hAnsi="Times New Roman"/>
          <w:sz w:val="24"/>
          <w:u w:val="single"/>
        </w:rPr>
      </w:pPr>
    </w:p>
    <w:p w:rsidR="002461E4" w:rsidRDefault="002461E4" w:rsidP="002461E4">
      <w:pPr>
        <w:pStyle w:val="Heading3"/>
        <w:jc w:val="center"/>
        <w:rPr>
          <w:rFonts w:ascii="Times New Roman" w:hAnsi="Times New Roman"/>
          <w:sz w:val="24"/>
        </w:rPr>
      </w:pPr>
      <w:r>
        <w:rPr>
          <w:rFonts w:ascii="Times New Roman" w:hAnsi="Times New Roman"/>
          <w:sz w:val="24"/>
          <w:u w:val="single"/>
        </w:rPr>
        <w:t>VII. Concluding remarks</w:t>
      </w:r>
    </w:p>
    <w:p w:rsidR="002461E4" w:rsidRDefault="002461E4" w:rsidP="002461E4">
      <w:pPr>
        <w:jc w:val="both"/>
      </w:pPr>
    </w:p>
    <w:p w:rsidR="002461E4" w:rsidRDefault="00BE699E" w:rsidP="002461E4">
      <w:pPr>
        <w:jc w:val="both"/>
      </w:pPr>
      <w:r>
        <w:t xml:space="preserve">In section V we discussed a scattering function that corresponds to </w:t>
      </w:r>
      <w:r w:rsidR="00BE2F69">
        <w:t xml:space="preserve">a </w:t>
      </w:r>
      <w:r>
        <w:t xml:space="preserve">very simple model of rotational diffusive motion. The situation is more complicated when a system displays more than one type of diffusive motion, or </w:t>
      </w:r>
      <w:r w:rsidR="00BE2F69">
        <w:t xml:space="preserve">multiple </w:t>
      </w:r>
      <w:r>
        <w:t>rotational axes. If the various motions are uncoupled, the intermediate scattering function is a product of the individual intermediate scattering functions so that the scattering function is a convolution of the scattering functions for the individual motions. The situation simplifies considerably if additional motions occur on very different time scales. Motions that are much slower than the time scale represented by the instrumental resolution show up as elastic scattering. On the other hand motions that are much faster give rise to an essentially flat background. Different instruments, with different dynamical windows and different resolution capabilities, are needed to observe such motions. For example motions that are too slow to see using the DCS may well show up if the sample is put on the backscattering spectrometer</w:t>
      </w:r>
      <w:r w:rsidR="00BE2F69">
        <w:t xml:space="preserve"> HFBS</w:t>
      </w:r>
      <w:r>
        <w:t xml:space="preserve">. Conversely motions that are fast by DCS standards can usefully be studied using the </w:t>
      </w:r>
      <w:r w:rsidR="00BE2F69">
        <w:t xml:space="preserve">filter analyzer neutron </w:t>
      </w:r>
      <w:r>
        <w:t>spectrometer</w:t>
      </w:r>
      <w:r w:rsidR="00BE2F69">
        <w:t xml:space="preserve"> (FANS)</w:t>
      </w:r>
      <w:r w:rsidR="002461E4">
        <w:t>.</w:t>
      </w:r>
    </w:p>
    <w:p w:rsidR="002461E4" w:rsidRDefault="002461E4" w:rsidP="002461E4">
      <w:pPr>
        <w:jc w:val="both"/>
      </w:pPr>
    </w:p>
    <w:p w:rsidR="002461E4" w:rsidRDefault="002461E4" w:rsidP="002461E4">
      <w:pPr>
        <w:jc w:val="both"/>
      </w:pPr>
    </w:p>
    <w:p w:rsidR="002461E4" w:rsidRDefault="002461E4" w:rsidP="002461E4">
      <w:pPr>
        <w:pStyle w:val="Heading3"/>
        <w:jc w:val="center"/>
        <w:rPr>
          <w:rFonts w:ascii="Times New Roman" w:hAnsi="Times New Roman"/>
          <w:sz w:val="24"/>
        </w:rPr>
      </w:pPr>
      <w:r>
        <w:rPr>
          <w:rFonts w:ascii="Times New Roman" w:hAnsi="Times New Roman"/>
          <w:sz w:val="24"/>
          <w:u w:val="single"/>
        </w:rPr>
        <w:t>VIII. General references</w:t>
      </w:r>
    </w:p>
    <w:p w:rsidR="002461E4" w:rsidRDefault="002461E4" w:rsidP="002461E4">
      <w:pPr>
        <w:jc w:val="both"/>
      </w:pPr>
    </w:p>
    <w:p w:rsidR="002461E4" w:rsidRDefault="002461E4" w:rsidP="002461E4">
      <w:pPr>
        <w:numPr>
          <w:ilvl w:val="0"/>
          <w:numId w:val="5"/>
        </w:numPr>
        <w:jc w:val="both"/>
      </w:pPr>
      <w:r>
        <w:t>G.E. Bacon, "</w:t>
      </w:r>
      <w:r>
        <w:rPr>
          <w:i/>
        </w:rPr>
        <w:t>Neutron Diffraction</w:t>
      </w:r>
      <w:r>
        <w:t xml:space="preserve">", Clarendon Press, </w:t>
      </w:r>
      <w:smartTag w:uri="urn:schemas-microsoft-com:office:smarttags" w:element="City">
        <w:smartTag w:uri="urn:schemas-microsoft-com:office:smarttags" w:element="place">
          <w:r>
            <w:t>Oxford</w:t>
          </w:r>
        </w:smartTag>
      </w:smartTag>
      <w:r>
        <w:t xml:space="preserve"> (1975).</w:t>
      </w:r>
    </w:p>
    <w:p w:rsidR="002461E4" w:rsidRDefault="002461E4" w:rsidP="002461E4">
      <w:pPr>
        <w:jc w:val="both"/>
      </w:pPr>
    </w:p>
    <w:p w:rsidR="002461E4" w:rsidRDefault="002461E4" w:rsidP="002461E4">
      <w:pPr>
        <w:numPr>
          <w:ilvl w:val="0"/>
          <w:numId w:val="5"/>
        </w:numPr>
        <w:jc w:val="both"/>
      </w:pPr>
      <w:r>
        <w:t>M. Bée, "</w:t>
      </w:r>
      <w:r>
        <w:rPr>
          <w:i/>
        </w:rPr>
        <w:t>Quasielastic Neutron Scattering</w:t>
      </w:r>
      <w:r>
        <w:t>", Adam Hilger, Bristol (1988)</w:t>
      </w:r>
      <w:r w:rsidR="002F4D74">
        <w:t>.</w:t>
      </w:r>
    </w:p>
    <w:p w:rsidR="002461E4" w:rsidRDefault="002461E4" w:rsidP="002461E4">
      <w:pPr>
        <w:jc w:val="both"/>
      </w:pPr>
    </w:p>
    <w:p w:rsidR="002461E4" w:rsidRDefault="002461E4" w:rsidP="002461E4">
      <w:pPr>
        <w:numPr>
          <w:ilvl w:val="0"/>
          <w:numId w:val="5"/>
        </w:numPr>
        <w:jc w:val="both"/>
      </w:pPr>
      <w:r>
        <w:t>R. Hempelmann, "</w:t>
      </w:r>
      <w:r>
        <w:rPr>
          <w:i/>
        </w:rPr>
        <w:t xml:space="preserve">Quasielastic Neutron Scattering and </w:t>
      </w:r>
      <w:smartTag w:uri="urn:schemas-microsoft-com:office:smarttags" w:element="PlaceName">
        <w:r>
          <w:rPr>
            <w:i/>
          </w:rPr>
          <w:t>Solid</w:t>
        </w:r>
      </w:smartTag>
      <w:r>
        <w:rPr>
          <w:i/>
        </w:rPr>
        <w:t xml:space="preserve"> </w:t>
      </w:r>
      <w:smartTag w:uri="urn:schemas-microsoft-com:office:smarttags" w:element="PlaceType">
        <w:r>
          <w:rPr>
            <w:i/>
          </w:rPr>
          <w:t>State</w:t>
        </w:r>
      </w:smartTag>
      <w:r>
        <w:rPr>
          <w:i/>
        </w:rPr>
        <w:t xml:space="preserve"> Diffusion</w:t>
      </w:r>
      <w:r>
        <w:t xml:space="preserve">", Clarendon Press, </w:t>
      </w:r>
      <w:smartTag w:uri="urn:schemas-microsoft-com:office:smarttags" w:element="place">
        <w:smartTag w:uri="urn:schemas-microsoft-com:office:smarttags" w:element="City">
          <w:r>
            <w:t>Oxford</w:t>
          </w:r>
        </w:smartTag>
      </w:smartTag>
      <w:r>
        <w:t xml:space="preserve"> (2000).</w:t>
      </w:r>
    </w:p>
    <w:p w:rsidR="002461E4" w:rsidRDefault="002461E4" w:rsidP="002461E4">
      <w:pPr>
        <w:jc w:val="both"/>
      </w:pPr>
    </w:p>
    <w:p w:rsidR="002461E4" w:rsidRDefault="002461E4" w:rsidP="002461E4">
      <w:pPr>
        <w:numPr>
          <w:ilvl w:val="0"/>
          <w:numId w:val="5"/>
        </w:numPr>
        <w:jc w:val="both"/>
      </w:pPr>
      <w:r>
        <w:t>S.W. Lovesey, "</w:t>
      </w:r>
      <w:r>
        <w:rPr>
          <w:i/>
        </w:rPr>
        <w:t>Theory of Thermal Neutron Scattering from Condensed Matter</w:t>
      </w:r>
      <w:r>
        <w:t xml:space="preserve">", Clarendon Press, </w:t>
      </w:r>
      <w:smartTag w:uri="urn:schemas-microsoft-com:office:smarttags" w:element="place">
        <w:smartTag w:uri="urn:schemas-microsoft-com:office:smarttags" w:element="City">
          <w:r>
            <w:t>Oxford</w:t>
          </w:r>
        </w:smartTag>
      </w:smartTag>
      <w:r>
        <w:t xml:space="preserve"> (1987).</w:t>
      </w:r>
    </w:p>
    <w:p w:rsidR="002461E4" w:rsidRDefault="002461E4" w:rsidP="002461E4">
      <w:pPr>
        <w:jc w:val="both"/>
      </w:pPr>
    </w:p>
    <w:p w:rsidR="002461E4" w:rsidRDefault="002461E4" w:rsidP="002461E4">
      <w:pPr>
        <w:numPr>
          <w:ilvl w:val="0"/>
          <w:numId w:val="5"/>
        </w:numPr>
        <w:jc w:val="both"/>
      </w:pPr>
      <w:r>
        <w:t>G.L. Squires, "</w:t>
      </w:r>
      <w:r>
        <w:rPr>
          <w:i/>
        </w:rPr>
        <w:t>Introduction to the Theory of Thermal Neutron Scattering</w:t>
      </w:r>
      <w:r>
        <w:t xml:space="preserve">", Cambridge University Press (1978), republished by </w:t>
      </w:r>
      <w:smartTag w:uri="urn:schemas-microsoft-com:office:smarttags" w:element="place">
        <w:smartTag w:uri="urn:schemas-microsoft-com:office:smarttags" w:element="City">
          <w:r>
            <w:t>Dover</w:t>
          </w:r>
        </w:smartTag>
      </w:smartTag>
      <w:r>
        <w:t xml:space="preserve"> (1996).</w:t>
      </w:r>
    </w:p>
    <w:p w:rsidR="002461E4" w:rsidRDefault="002461E4" w:rsidP="002461E4">
      <w:pPr>
        <w:pStyle w:val="Heading3"/>
        <w:jc w:val="center"/>
        <w:rPr>
          <w:rFonts w:ascii="Times New Roman" w:hAnsi="Times New Roman"/>
          <w:sz w:val="24"/>
        </w:rPr>
      </w:pPr>
      <w:r>
        <w:rPr>
          <w:rFonts w:ascii="Times New Roman" w:hAnsi="Times New Roman"/>
          <w:sz w:val="24"/>
        </w:rPr>
        <w:br w:type="page"/>
      </w:r>
      <w:r>
        <w:rPr>
          <w:rFonts w:ascii="Times New Roman" w:hAnsi="Times New Roman"/>
          <w:sz w:val="24"/>
          <w:u w:val="single"/>
        </w:rPr>
        <w:lastRenderedPageBreak/>
        <w:t xml:space="preserve"> Appendix A. Instrument Characteristics for the Disk Chopper Spectrometer</w:t>
      </w:r>
    </w:p>
    <w:p w:rsidR="002461E4" w:rsidRDefault="002461E4" w:rsidP="002461E4">
      <w:pPr>
        <w:pStyle w:val="Heading3"/>
        <w:jc w:val="center"/>
        <w:rPr>
          <w:rFonts w:ascii="Times New Roman" w:hAnsi="Times New Roman"/>
          <w:sz w:val="24"/>
        </w:rPr>
      </w:pPr>
      <w:r>
        <w:rPr>
          <w:rFonts w:ascii="Times New Roman" w:hAnsi="Times New Roman"/>
          <w:sz w:val="24"/>
        </w:rPr>
        <w:t>(</w:t>
      </w:r>
      <w:hyperlink r:id="rId114" w:history="1">
        <w:r>
          <w:rPr>
            <w:rStyle w:val="Hyperlink"/>
            <w:sz w:val="24"/>
          </w:rPr>
          <w:t>http://www.ncnr.nist.gov/instruments/dcs</w:t>
        </w:r>
      </w:hyperlink>
      <w:r>
        <w:rPr>
          <w:rFonts w:ascii="Times New Roman" w:hAnsi="Times New Roman"/>
          <w:sz w:val="24"/>
        </w:rPr>
        <w:t>)</w:t>
      </w:r>
    </w:p>
    <w:p w:rsidR="002461E4" w:rsidRDefault="002461E4" w:rsidP="002461E4"/>
    <w:p w:rsidR="002461E4" w:rsidRDefault="002461E4" w:rsidP="002461E4">
      <w:pPr>
        <w:jc w:val="both"/>
      </w:pPr>
      <w:r>
        <w:t>The white beam from the cold neutron source is cleaned of high energy neutron and gamma ray contamination using an “optical filter”. This is basically a bent guide which ensures that there is no line of sight from the source to points beyond the local shutter.  A cooled graphite filter removes short wavelength (~0.5 Å) neutrons that remain in the beam, permitting measurements at wavelengths down to roughly 1.5 Å.</w:t>
      </w:r>
    </w:p>
    <w:p w:rsidR="002461E4" w:rsidRDefault="002461E4" w:rsidP="002461E4">
      <w:pPr>
        <w:jc w:val="both"/>
      </w:pPr>
    </w:p>
    <w:p w:rsidR="002461E4" w:rsidRDefault="002461E4" w:rsidP="002461E4">
      <w:pPr>
        <w:jc w:val="both"/>
      </w:pPr>
      <w:r>
        <w:t>A clean, pulsed, monochromatic neutron beam is produced using seven disk choppers.</w:t>
      </w:r>
      <w:r>
        <w:br/>
        <w:t xml:space="preserve">Chopper speeds may be varied from 1200 to 20000 rpm. The pulsing and monochromating choppers have three slots of different widths. In principle this permits three choices of intensity and resolution at a given wavelength and master chopper speed. </w:t>
      </w:r>
    </w:p>
    <w:p w:rsidR="002461E4" w:rsidRDefault="002461E4" w:rsidP="002461E4">
      <w:pPr>
        <w:jc w:val="both"/>
      </w:pPr>
    </w:p>
    <w:p w:rsidR="002461E4" w:rsidRDefault="002461E4" w:rsidP="002461E4">
      <w:pPr>
        <w:jc w:val="both"/>
      </w:pPr>
      <w:r>
        <w:t>The measured intensity at the sample is reproduced below. Red and blue points correspond to measurements using different chopper slot widths.</w:t>
      </w:r>
    </w:p>
    <w:p w:rsidR="002461E4" w:rsidRDefault="002F4D74" w:rsidP="002461E4">
      <w:pPr>
        <w:jc w:val="both"/>
      </w:pPr>
      <w:r>
        <w:rPr>
          <w:noProof/>
        </w:rPr>
        <mc:AlternateContent>
          <mc:Choice Requires="wps">
            <w:drawing>
              <wp:anchor distT="0" distB="0" distL="114300" distR="114300" simplePos="0" relativeHeight="251662336" behindDoc="0" locked="0" layoutInCell="0" allowOverlap="1" wp14:anchorId="312DAFB7" wp14:editId="40BACB62">
                <wp:simplePos x="0" y="0"/>
                <wp:positionH relativeFrom="margin">
                  <wp:align>center</wp:align>
                </wp:positionH>
                <wp:positionV relativeFrom="paragraph">
                  <wp:posOffset>4358005</wp:posOffset>
                </wp:positionV>
                <wp:extent cx="5208270" cy="377190"/>
                <wp:effectExtent l="19050" t="19050" r="11430" b="22860"/>
                <wp:wrapTopAndBottom/>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8270" cy="377190"/>
                        </a:xfrm>
                        <a:prstGeom prst="rect">
                          <a:avLst/>
                        </a:prstGeom>
                        <a:solidFill>
                          <a:srgbClr val="FFFFFF"/>
                        </a:solidFill>
                        <a:ln w="38100" cmpd="dbl">
                          <a:solidFill>
                            <a:srgbClr val="000000"/>
                          </a:solidFill>
                          <a:miter lim="800000"/>
                          <a:headEnd/>
                          <a:tailEnd/>
                        </a:ln>
                      </wps:spPr>
                      <wps:txbx>
                        <w:txbxContent>
                          <w:p w:rsidR="00AB2378" w:rsidRDefault="00AB2378" w:rsidP="002461E4">
                            <w:pPr>
                              <w:jc w:val="both"/>
                            </w:pPr>
                            <w:r>
                              <w:t>Why are there dips in the measured flux at wavel</w:t>
                            </w:r>
                            <w:r w:rsidR="002F4D74">
                              <w:t xml:space="preserve">engths near 3.335 and 6.67 Å?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2DAFB7" id="Text Box 5" o:spid="_x0000_s1103" type="#_x0000_t202" style="position:absolute;left:0;text-align:left;margin-left:0;margin-top:343.15pt;width:410.1pt;height:29.7pt;z-index:251662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" o:allowincell="f" strokeweight="3pt">
                <v:stroke linestyle="thinThin"/>
                <v:textbox>
                  <w:txbxContent>
                    <w:p w:rsidR="00AB2378" w:rsidRDefault="00AB2378" w:rsidP="002461E4">
                      <w:pPr>
                        <w:jc w:val="both"/>
                      </w:pPr>
                      <w:r>
                        <w:t>Why are there dips in the measured flux at wavel</w:t>
                      </w:r>
                      <w:r w:rsidR="002F4D74">
                        <w:t xml:space="preserve">engths near 3.335 and 6.67 Å? </w:t>
                      </w:r>
                    </w:p>
                  </w:txbxContent>
                </v:textbox>
                <w10:wrap type="topAndBottom" anchorx="margin"/>
              </v:shape>
            </w:pict>
          </mc:Fallback>
        </mc:AlternateContent>
      </w:r>
      <w:r w:rsidR="002461E4">
        <w:rPr>
          <w:noProof/>
        </w:rPr>
        <w:drawing>
          <wp:inline distT="0" distB="0" distL="0" distR="0" wp14:anchorId="45734648" wp14:editId="725C203B">
            <wp:extent cx="5486400" cy="4238625"/>
            <wp:effectExtent l="0" t="0" r="0" b="9525"/>
            <wp:docPr id="2" name="Picture 2" descr="ss2003flu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s2003flux"/>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486400" cy="4238625"/>
                    </a:xfrm>
                    <a:prstGeom prst="rect">
                      <a:avLst/>
                    </a:prstGeom>
                    <a:noFill/>
                    <a:ln>
                      <a:noFill/>
                    </a:ln>
                  </pic:spPr>
                </pic:pic>
              </a:graphicData>
            </a:graphic>
          </wp:inline>
        </w:drawing>
      </w:r>
    </w:p>
    <w:p w:rsidR="002461E4" w:rsidRDefault="002461E4" w:rsidP="002461E4">
      <w:pPr>
        <w:jc w:val="both"/>
      </w:pPr>
    </w:p>
    <w:p w:rsidR="002461E4" w:rsidRDefault="002461E4" w:rsidP="002461E4">
      <w:pPr>
        <w:jc w:val="both"/>
      </w:pPr>
      <w:r>
        <w:lastRenderedPageBreak/>
        <w:t>The resolution of the instrument is approximately triangular and essentially independent of beam height (</w:t>
      </w:r>
      <w:r w:rsidR="002F4D74">
        <w:t xml:space="preserve">up to </w:t>
      </w:r>
      <w:r>
        <w:t>10 cm) but depends</w:t>
      </w:r>
      <w:r w:rsidR="002F4D74">
        <w:t xml:space="preserve"> slightly</w:t>
      </w:r>
      <w:r>
        <w:t xml:space="preserve"> on the width of the beam. Hence samples should ideally be tall and thin rather than short and fat.</w:t>
      </w:r>
    </w:p>
    <w:p w:rsidR="002461E4" w:rsidRDefault="002461E4" w:rsidP="002461E4"/>
    <w:p w:rsidR="002461E4" w:rsidRDefault="002461E4" w:rsidP="002461E4">
      <w:pPr>
        <w:jc w:val="both"/>
      </w:pPr>
      <w:r>
        <w:t>The measured elastic energy resolution, for the same choices of chopper slot width</w:t>
      </w:r>
      <w:r w:rsidR="002F4D74">
        <w:t>s</w:t>
      </w:r>
      <w:r>
        <w:t xml:space="preserve"> as in the intensity plot above, is shown in the figure below. Lines represent fits to the measurements.       </w:t>
      </w:r>
      <w:r>
        <w:tab/>
        <w:t xml:space="preserve">    </w:t>
      </w:r>
    </w:p>
    <w:p w:rsidR="002461E4" w:rsidRDefault="002461E4" w:rsidP="002461E4">
      <w:pPr>
        <w:jc w:val="both"/>
      </w:pPr>
      <w:r>
        <w:rPr>
          <w:noProof/>
        </w:rPr>
        <w:drawing>
          <wp:inline distT="0" distB="0" distL="0" distR="0">
            <wp:extent cx="5486400" cy="3657600"/>
            <wp:effectExtent l="0" t="0" r="0" b="0"/>
            <wp:docPr id="1" name="Picture 1" descr="ss2003res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ss2003resn"/>
                    <pic:cNvPicPr>
                      <a:picLocks noChangeAspect="1" noChangeArrowheads="1"/>
                    </pic:cNvPicPr>
                  </pic:nvPicPr>
                  <pic:blipFill rotWithShape="1">
                    <a:blip r:embed="rId116">
                      <a:extLst>
                        <a:ext uri="{28A0092B-C50C-407E-A947-70E740481C1C}">
                          <a14:useLocalDpi xmlns:a14="http://schemas.microsoft.com/office/drawing/2010/main" val="0"/>
                        </a:ext>
                      </a:extLst>
                    </a:blip>
                    <a:srcRect t="7608" b="5434"/>
                    <a:stretch/>
                  </pic:blipFill>
                  <pic:spPr bwMode="auto">
                    <a:xfrm>
                      <a:off x="0" y="0"/>
                      <a:ext cx="5486400"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2461E4" w:rsidRDefault="002461E4" w:rsidP="002461E4">
      <w:pPr>
        <w:jc w:val="both"/>
      </w:pPr>
      <w:r>
        <w:t>An oscillating radial collimator, inside radius 200 mm, outside radius 300 mm, blade separation 2°, is used to reduce the scattering from sample environment structures.</w:t>
      </w:r>
    </w:p>
    <w:p w:rsidR="002461E4" w:rsidRDefault="002F4D74" w:rsidP="002461E4">
      <w:pPr>
        <w:jc w:val="both"/>
      </w:pPr>
      <w:r>
        <w:rPr>
          <w:noProof/>
        </w:rPr>
        <mc:AlternateContent>
          <mc:Choice Requires="wps">
            <w:drawing>
              <wp:anchor distT="0" distB="0" distL="114300" distR="114300" simplePos="0" relativeHeight="251663360" behindDoc="0" locked="0" layoutInCell="0" allowOverlap="1" wp14:anchorId="2F0A2E08" wp14:editId="3494BDCD">
                <wp:simplePos x="0" y="0"/>
                <wp:positionH relativeFrom="column">
                  <wp:posOffset>230505</wp:posOffset>
                </wp:positionH>
                <wp:positionV relativeFrom="paragraph">
                  <wp:posOffset>233680</wp:posOffset>
                </wp:positionV>
                <wp:extent cx="5035550" cy="364490"/>
                <wp:effectExtent l="19050" t="19050" r="12700" b="1651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5550" cy="364490"/>
                        </a:xfrm>
                        <a:prstGeom prst="rect">
                          <a:avLst/>
                        </a:prstGeom>
                        <a:solidFill>
                          <a:srgbClr val="FFFFFF"/>
                        </a:solidFill>
                        <a:ln w="38100" cmpd="dbl">
                          <a:solidFill>
                            <a:srgbClr val="000000"/>
                          </a:solidFill>
                          <a:miter lim="800000"/>
                          <a:headEnd/>
                          <a:tailEnd/>
                        </a:ln>
                      </wps:spPr>
                      <wps:txbx>
                        <w:txbxContent>
                          <w:p w:rsidR="00AB2378" w:rsidRDefault="00AB2378" w:rsidP="002461E4">
                            <w:r>
                              <w:t>Can you explain how the radial collimator works, and why it is oscill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0A2E08" id="Text Box 4" o:spid="_x0000_s1104" type="#_x0000_t202" style="position:absolute;left:0;text-align:left;margin-left:18.15pt;margin-top:18.4pt;width:396.5pt;height:28.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" o:allowincell="f" strokeweight="3pt">
                <v:stroke linestyle="thinThin"/>
                <v:textbox>
                  <w:txbxContent>
                    <w:p w:rsidR="00AB2378" w:rsidRDefault="00AB2378" w:rsidP="002461E4">
                      <w:r>
                        <w:t>Can you explain how the radial collimator works, and why it is oscillated?</w:t>
                      </w:r>
                    </w:p>
                  </w:txbxContent>
                </v:textbox>
                <w10:wrap type="topAndBottom"/>
              </v:shape>
            </w:pict>
          </mc:Fallback>
        </mc:AlternateContent>
      </w:r>
    </w:p>
    <w:p w:rsidR="002461E4" w:rsidRDefault="002461E4" w:rsidP="002461E4">
      <w:pPr>
        <w:jc w:val="both"/>
      </w:pPr>
    </w:p>
    <w:p w:rsidR="002461E4" w:rsidRDefault="002F4D74" w:rsidP="002461E4">
      <w:pPr>
        <w:jc w:val="both"/>
      </w:pPr>
      <w:r>
        <w:t>There are 913 six-</w:t>
      </w:r>
      <w:r w:rsidR="002461E4">
        <w:t xml:space="preserve">atmosphere </w:t>
      </w:r>
      <w:r w:rsidR="002461E4">
        <w:rPr>
          <w:vertAlign w:val="superscript"/>
        </w:rPr>
        <w:t>3</w:t>
      </w:r>
      <w:r w:rsidR="002461E4">
        <w:t>He detectors covering an essentially continuous solid angle of ~0.65 steradians and arranged in three banks:</w:t>
      </w:r>
    </w:p>
    <w:p w:rsidR="002461E4" w:rsidRDefault="002461E4" w:rsidP="002461E4">
      <w:pPr>
        <w:numPr>
          <w:ilvl w:val="0"/>
          <w:numId w:val="4"/>
        </w:numPr>
        <w:jc w:val="both"/>
      </w:pPr>
      <w:r>
        <w:t>Middle bank detector scattering angles range from -30° to -5° and from +5° to +140°</w:t>
      </w:r>
    </w:p>
    <w:p w:rsidR="002461E4" w:rsidRDefault="002461E4" w:rsidP="002461E4">
      <w:pPr>
        <w:numPr>
          <w:ilvl w:val="0"/>
          <w:numId w:val="4"/>
        </w:numPr>
        <w:jc w:val="both"/>
      </w:pPr>
      <w:r>
        <w:t>Upper and lower bank angles range from -30° to -10° and from +10° to +140°</w:t>
      </w:r>
    </w:p>
    <w:p w:rsidR="002461E4" w:rsidRDefault="002461E4" w:rsidP="002461E4">
      <w:pPr>
        <w:tabs>
          <w:tab w:val="num" w:pos="360"/>
        </w:tabs>
        <w:ind w:hanging="1080"/>
        <w:jc w:val="both"/>
      </w:pPr>
    </w:p>
    <w:p w:rsidR="002461E4" w:rsidRDefault="002461E4" w:rsidP="002461E4">
      <w:pPr>
        <w:jc w:val="both"/>
      </w:pPr>
      <w:r>
        <w:rPr>
          <w:noProof/>
        </w:rPr>
        <mc:AlternateContent>
          <mc:Choice Requires="wps">
            <w:drawing>
              <wp:anchor distT="0" distB="0" distL="114300" distR="114300" simplePos="0" relativeHeight="251664384" behindDoc="0" locked="0" layoutInCell="0" allowOverlap="1">
                <wp:simplePos x="0" y="0"/>
                <wp:positionH relativeFrom="margin">
                  <wp:align>center</wp:align>
                </wp:positionH>
                <wp:positionV relativeFrom="paragraph">
                  <wp:posOffset>552450</wp:posOffset>
                </wp:positionV>
                <wp:extent cx="5120640" cy="365760"/>
                <wp:effectExtent l="19050" t="19050" r="22860" b="15240"/>
                <wp:wrapTopAndBottom/>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0640" cy="365760"/>
                        </a:xfrm>
                        <a:prstGeom prst="rect">
                          <a:avLst/>
                        </a:prstGeom>
                        <a:solidFill>
                          <a:srgbClr val="FFFFFF"/>
                        </a:solidFill>
                        <a:ln w="38100" cmpd="dbl">
                          <a:solidFill>
                            <a:srgbClr val="000000"/>
                          </a:solidFill>
                          <a:miter lim="800000"/>
                          <a:headEnd/>
                          <a:tailEnd/>
                        </a:ln>
                      </wps:spPr>
                      <wps:txbx>
                        <w:txbxContent>
                          <w:p w:rsidR="00AB2378" w:rsidRDefault="00AB2378" w:rsidP="002461E4">
                            <w:r>
                              <w:t>Why is the flight chamber purged with arg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105" type="#_x0000_t202" style="position:absolute;left:0;text-align:left;margin-left:0;margin-top:43.5pt;width:403.2pt;height:28.8pt;z-index:251664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" o:allowincell="f" strokeweight="3pt">
                <v:stroke linestyle="thinThin"/>
                <v:textbox>
                  <w:txbxContent>
                    <w:p w:rsidR="00AB2378" w:rsidRDefault="00AB2378" w:rsidP="002461E4">
                      <w:r>
                        <w:t>Why is the flight chamber purged with argon?</w:t>
                      </w:r>
                    </w:p>
                  </w:txbxContent>
                </v:textbox>
                <w10:wrap type="topAndBottom" anchorx="margin"/>
              </v:shape>
            </w:pict>
          </mc:Fallback>
        </mc:AlternateContent>
      </w:r>
      <w:r>
        <w:t>The flight distance from sample to detectors is 4010 mm. The flight chamber is purged with argon.</w:t>
      </w:r>
    </w:p>
    <w:p w:rsidR="002461E4" w:rsidRDefault="002461E4" w:rsidP="002461E4">
      <w:pPr>
        <w:pStyle w:val="Heading3"/>
        <w:jc w:val="center"/>
        <w:rPr>
          <w:rFonts w:ascii="Times New Roman" w:hAnsi="Times New Roman"/>
          <w:sz w:val="24"/>
          <w:u w:val="single"/>
        </w:rPr>
      </w:pPr>
      <w:r>
        <w:rPr>
          <w:rFonts w:ascii="Times New Roman" w:hAnsi="Times New Roman"/>
          <w:sz w:val="24"/>
          <w:u w:val="single"/>
        </w:rPr>
        <w:lastRenderedPageBreak/>
        <w:t>Appendix B. Possible Experiments on the Disk Chopper Spectrometer</w:t>
      </w:r>
    </w:p>
    <w:p w:rsidR="002461E4" w:rsidRDefault="002461E4" w:rsidP="002461E4">
      <w:pPr>
        <w:jc w:val="both"/>
      </w:pPr>
    </w:p>
    <w:p w:rsidR="002461E4" w:rsidRDefault="002461E4" w:rsidP="002461E4">
      <w:pPr>
        <w:pStyle w:val="BodyText"/>
      </w:pPr>
      <w:r>
        <w:t>Phenomena that can be investigated include:</w:t>
      </w:r>
    </w:p>
    <w:p w:rsidR="002461E4" w:rsidRDefault="002461E4" w:rsidP="002461E4">
      <w:pPr>
        <w:numPr>
          <w:ilvl w:val="0"/>
          <w:numId w:val="1"/>
        </w:numPr>
        <w:jc w:val="both"/>
      </w:pPr>
      <w:r>
        <w:t>Translational and rotational diffusion processes, where scattering experiments provide information about time scales, length scales and geometrical constraints; the ability to access a wide range of wave vector transfers, with good energy resolution, is key to the success of such investigations</w:t>
      </w:r>
    </w:p>
    <w:p w:rsidR="002461E4" w:rsidRDefault="002461E4" w:rsidP="002461E4">
      <w:pPr>
        <w:numPr>
          <w:ilvl w:val="0"/>
          <w:numId w:val="1"/>
        </w:numPr>
        <w:jc w:val="both"/>
      </w:pPr>
      <w:r>
        <w:t>Low energy vibrational and magnetic excitations and densities of states</w:t>
      </w:r>
    </w:p>
    <w:p w:rsidR="002461E4" w:rsidRDefault="002461E4" w:rsidP="002461E4">
      <w:pPr>
        <w:numPr>
          <w:ilvl w:val="0"/>
          <w:numId w:val="1"/>
        </w:numPr>
        <w:jc w:val="both"/>
      </w:pPr>
      <w:r>
        <w:t>Tunneling phenomena</w:t>
      </w:r>
    </w:p>
    <w:p w:rsidR="002461E4" w:rsidRDefault="002461E4" w:rsidP="002461E4">
      <w:pPr>
        <w:numPr>
          <w:ilvl w:val="0"/>
          <w:numId w:val="1"/>
        </w:numPr>
      </w:pPr>
      <w:r>
        <w:t>Low Q powder diffraction</w:t>
      </w:r>
      <w:r>
        <w:br/>
      </w:r>
    </w:p>
    <w:p w:rsidR="002461E4" w:rsidRDefault="002461E4" w:rsidP="002461E4">
      <w:r>
        <w:t>Research areas include:</w:t>
      </w:r>
    </w:p>
    <w:p w:rsidR="002461E4" w:rsidRDefault="002461E4" w:rsidP="002461E4">
      <w:pPr>
        <w:numPr>
          <w:ilvl w:val="0"/>
          <w:numId w:val="2"/>
        </w:numPr>
      </w:pPr>
      <w:r>
        <w:rPr>
          <w:b/>
        </w:rPr>
        <w:t>Chemistry</w:t>
      </w:r>
      <w:r>
        <w:t xml:space="preserve"> </w:t>
      </w:r>
      <w:r>
        <w:rPr>
          <w:b/>
        </w:rPr>
        <w:t>---</w:t>
      </w:r>
      <w:r>
        <w:t xml:space="preserve"> e.g. clathrates, molecular crystals, fullerenes</w:t>
      </w:r>
    </w:p>
    <w:p w:rsidR="002461E4" w:rsidRDefault="002461E4" w:rsidP="002461E4">
      <w:pPr>
        <w:numPr>
          <w:ilvl w:val="0"/>
          <w:numId w:val="2"/>
        </w:numPr>
      </w:pPr>
      <w:r>
        <w:rPr>
          <w:b/>
        </w:rPr>
        <w:t xml:space="preserve">Polymers --- </w:t>
      </w:r>
      <w:r>
        <w:t>bound polymers, glass phenomenon, confinement effects</w:t>
      </w:r>
    </w:p>
    <w:p w:rsidR="002461E4" w:rsidRDefault="002461E4" w:rsidP="002461E4">
      <w:pPr>
        <w:numPr>
          <w:ilvl w:val="0"/>
          <w:numId w:val="2"/>
        </w:numPr>
      </w:pPr>
      <w:r>
        <w:rPr>
          <w:b/>
        </w:rPr>
        <w:t xml:space="preserve">Biological systems --- </w:t>
      </w:r>
      <w:r>
        <w:t xml:space="preserve">protein folding, protein preservation, water dynamics in membranes </w:t>
      </w:r>
    </w:p>
    <w:p w:rsidR="002461E4" w:rsidRDefault="002461E4" w:rsidP="002461E4">
      <w:pPr>
        <w:pStyle w:val="NormalBold"/>
        <w:numPr>
          <w:ilvl w:val="0"/>
          <w:numId w:val="2"/>
        </w:numPr>
      </w:pPr>
      <w:r>
        <w:t xml:space="preserve">Physics --- </w:t>
      </w:r>
      <w:r>
        <w:rPr>
          <w:b w:val="0"/>
        </w:rPr>
        <w:t xml:space="preserve">adsorbate dynamics in </w:t>
      </w:r>
      <w:r w:rsidR="009B5448">
        <w:rPr>
          <w:b w:val="0"/>
        </w:rPr>
        <w:t>microporous/</w:t>
      </w:r>
      <w:r>
        <w:rPr>
          <w:b w:val="0"/>
        </w:rPr>
        <w:t>mesoporous systems (</w:t>
      </w:r>
      <w:r w:rsidR="009B5448">
        <w:rPr>
          <w:b w:val="0"/>
        </w:rPr>
        <w:t>MOFs, zeolites,</w:t>
      </w:r>
      <w:r>
        <w:rPr>
          <w:b w:val="0"/>
        </w:rPr>
        <w:t xml:space="preserve"> clays</w:t>
      </w:r>
      <w:r w:rsidR="009B5448">
        <w:rPr>
          <w:b w:val="0"/>
        </w:rPr>
        <w:t xml:space="preserve"> etc.</w:t>
      </w:r>
      <w:r>
        <w:rPr>
          <w:b w:val="0"/>
        </w:rPr>
        <w:t>) and in confined geometries, metal-hydrogen systems, glasses, magnetic systems</w:t>
      </w:r>
    </w:p>
    <w:p w:rsidR="002461E4" w:rsidRDefault="002461E4" w:rsidP="002461E4">
      <w:pPr>
        <w:numPr>
          <w:ilvl w:val="0"/>
          <w:numId w:val="2"/>
        </w:numPr>
      </w:pPr>
      <w:r>
        <w:rPr>
          <w:b/>
        </w:rPr>
        <w:t xml:space="preserve">Materials --- </w:t>
      </w:r>
      <w:r>
        <w:t>negative thermal expansion materials, low conductivity materials, hydration of cement, carbon nanotubes, proton conductors, metal hydrides</w:t>
      </w:r>
      <w:r w:rsidR="009B5448">
        <w:t>, hydrogen and methane storage, carbon dioxide capture</w:t>
      </w:r>
    </w:p>
    <w:p w:rsidR="002461E4" w:rsidRDefault="002461E4" w:rsidP="002461E4">
      <w:pPr>
        <w:pStyle w:val="Heading3"/>
        <w:jc w:val="center"/>
        <w:rPr>
          <w:rFonts w:ascii="Times New Roman" w:hAnsi="Times New Roman"/>
          <w:sz w:val="24"/>
          <w:u w:val="single"/>
        </w:rPr>
      </w:pPr>
    </w:p>
    <w:p w:rsidR="002461E4" w:rsidRDefault="002461E4" w:rsidP="002461E4">
      <w:pPr>
        <w:pStyle w:val="Heading3"/>
        <w:jc w:val="center"/>
        <w:rPr>
          <w:rFonts w:ascii="Times New Roman" w:hAnsi="Times New Roman"/>
          <w:sz w:val="24"/>
        </w:rPr>
      </w:pPr>
      <w:r>
        <w:rPr>
          <w:rFonts w:ascii="Times New Roman" w:hAnsi="Times New Roman"/>
          <w:sz w:val="24"/>
          <w:u w:val="single"/>
        </w:rPr>
        <w:t>Appendix C. Some useful properties and relationships</w:t>
      </w:r>
    </w:p>
    <w:p w:rsidR="002461E4" w:rsidRDefault="002461E4" w:rsidP="002461E4"/>
    <w:p w:rsidR="002461E4" w:rsidRDefault="002461E4" w:rsidP="002461E4">
      <w:pPr>
        <w:pStyle w:val="Heading4"/>
        <w:rPr>
          <w:b w:val="0"/>
          <w:u w:val="single"/>
        </w:rPr>
      </w:pPr>
      <w:r>
        <w:rPr>
          <w:b w:val="0"/>
          <w:u w:val="single"/>
        </w:rPr>
        <w:t>Neutron properties</w:t>
      </w:r>
    </w:p>
    <w:p w:rsidR="002461E4" w:rsidRDefault="002461E4" w:rsidP="002461E4"/>
    <w:p w:rsidR="002461E4" w:rsidRDefault="002461E4" w:rsidP="002461E4">
      <w:r>
        <w:t>Mass:</w:t>
      </w:r>
      <w:r>
        <w:tab/>
      </w:r>
      <w:r>
        <w:tab/>
      </w:r>
      <w:r>
        <w:tab/>
      </w:r>
      <w:r w:rsidR="00097C8C">
        <w:t>m</w:t>
      </w:r>
      <w:r w:rsidR="00097C8C">
        <w:rPr>
          <w:vertAlign w:val="subscript"/>
        </w:rPr>
        <w:t>n</w:t>
      </w:r>
      <w:r w:rsidR="00097C8C">
        <w:t xml:space="preserve"> = </w:t>
      </w:r>
      <w:r>
        <w:t>1.660×10</w:t>
      </w:r>
      <w:r>
        <w:rPr>
          <w:vertAlign w:val="superscript"/>
        </w:rPr>
        <w:t>-24</w:t>
      </w:r>
      <w:r>
        <w:t xml:space="preserve"> g</w:t>
      </w:r>
    </w:p>
    <w:p w:rsidR="002461E4" w:rsidRDefault="002461E4" w:rsidP="002461E4">
      <w:r>
        <w:t>Electric charge:</w:t>
      </w:r>
      <w:r>
        <w:tab/>
        <w:t>0</w:t>
      </w:r>
      <w:r>
        <w:tab/>
      </w:r>
    </w:p>
    <w:p w:rsidR="002461E4" w:rsidRDefault="002461E4" w:rsidP="002461E4">
      <w:r>
        <w:t>Spin:</w:t>
      </w:r>
      <w:r>
        <w:tab/>
      </w:r>
      <w:r>
        <w:tab/>
      </w:r>
      <w:r>
        <w:tab/>
        <w:t>½</w:t>
      </w:r>
    </w:p>
    <w:p w:rsidR="002461E4" w:rsidRDefault="002461E4" w:rsidP="002461E4">
      <w:r>
        <w:t>Magnetic moment:</w:t>
      </w:r>
      <w:r>
        <w:tab/>
        <w:t>-1.913 nuclear magnetons</w:t>
      </w:r>
    </w:p>
    <w:p w:rsidR="002461E4" w:rsidRDefault="002461E4" w:rsidP="002461E4"/>
    <w:p w:rsidR="002461E4" w:rsidRDefault="002461E4" w:rsidP="002461E4">
      <w:pPr>
        <w:rPr>
          <w:u w:val="single"/>
        </w:rPr>
      </w:pPr>
      <w:r>
        <w:rPr>
          <w:u w:val="single"/>
        </w:rPr>
        <w:t>Exact relationships</w:t>
      </w:r>
    </w:p>
    <w:p w:rsidR="002461E4" w:rsidRDefault="002461E4" w:rsidP="002461E4">
      <w:pPr>
        <w:jc w:val="both"/>
      </w:pPr>
    </w:p>
    <w:p w:rsidR="002461E4" w:rsidRDefault="002461E4" w:rsidP="002461E4">
      <w:pPr>
        <w:jc w:val="center"/>
      </w:pPr>
      <w:r>
        <w:rPr>
          <w:position w:val="-22"/>
        </w:rPr>
        <w:object w:dxaOrig="780" w:dyaOrig="620">
          <v:shape id="_x0000_i1078" type="#_x0000_t75" style="width:38.85pt;height:31.1pt" o:ole="" fillcolor="window">
            <v:imagedata r:id="rId117" o:title=""/>
          </v:shape>
          <o:OLEObject Type="Embed" ProgID="Equation.DSMT4" ShapeID="_x0000_i1078" DrawAspect="Content" ObjectID="_1489990552" r:id="rId118"/>
        </w:object>
      </w:r>
      <w:r>
        <w:tab/>
      </w:r>
      <w:r>
        <w:tab/>
      </w:r>
      <w:r>
        <w:rPr>
          <w:position w:val="-22"/>
        </w:rPr>
        <w:object w:dxaOrig="1040" w:dyaOrig="620">
          <v:shape id="_x0000_i1079" type="#_x0000_t75" style="width:51.7pt;height:31.1pt" o:ole="" fillcolor="window">
            <v:imagedata r:id="rId119" o:title=""/>
          </v:shape>
          <o:OLEObject Type="Embed" ProgID="Equation.DSMT4" ShapeID="_x0000_i1079" DrawAspect="Content" ObjectID="_1489990553" r:id="rId120"/>
        </w:object>
      </w:r>
      <w:r>
        <w:tab/>
      </w:r>
      <w:r>
        <w:tab/>
      </w:r>
      <w:r>
        <w:rPr>
          <w:position w:val="-22"/>
        </w:rPr>
        <w:object w:dxaOrig="740" w:dyaOrig="620">
          <v:shape id="_x0000_i1080" type="#_x0000_t75" style="width:36.85pt;height:31.1pt" o:ole="" fillcolor="window">
            <v:imagedata r:id="rId121" o:title=""/>
          </v:shape>
          <o:OLEObject Type="Embed" ProgID="Equation.DSMT4" ShapeID="_x0000_i1080" DrawAspect="Content" ObjectID="_1489990554" r:id="rId122"/>
        </w:object>
      </w:r>
    </w:p>
    <w:p w:rsidR="002461E4" w:rsidRDefault="002461E4" w:rsidP="002461E4">
      <w:pPr>
        <w:jc w:val="center"/>
      </w:pPr>
    </w:p>
    <w:p w:rsidR="002461E4" w:rsidRDefault="002461E4" w:rsidP="002461E4">
      <w:pPr>
        <w:rPr>
          <w:u w:val="single"/>
        </w:rPr>
      </w:pPr>
      <w:r>
        <w:rPr>
          <w:u w:val="single"/>
        </w:rPr>
        <w:t>Approximate relationships</w:t>
      </w:r>
    </w:p>
    <w:p w:rsidR="002461E4" w:rsidRDefault="002461E4" w:rsidP="002461E4"/>
    <w:p w:rsidR="002461E4" w:rsidRDefault="002461E4" w:rsidP="002461E4">
      <w:pPr>
        <w:jc w:val="center"/>
        <w:rPr>
          <w:vertAlign w:val="superscript"/>
        </w:rPr>
      </w:pPr>
      <w:r>
        <w:rPr>
          <w:position w:val="-26"/>
        </w:rPr>
        <w:object w:dxaOrig="1780" w:dyaOrig="660">
          <v:shape id="_x0000_i1081" type="#_x0000_t75" style="width:89.25pt;height:33.15pt" o:ole="" fillcolor="window">
            <v:imagedata r:id="rId123" o:title=""/>
          </v:shape>
          <o:OLEObject Type="Embed" ProgID="Equation.DSMT4" ShapeID="_x0000_i1081" DrawAspect="Content" ObjectID="_1489990555" r:id="rId124"/>
        </w:object>
      </w:r>
      <w:r>
        <w:t xml:space="preserve">;    </w:t>
      </w:r>
      <w:r>
        <w:rPr>
          <w:position w:val="-26"/>
        </w:rPr>
        <w:object w:dxaOrig="1900" w:dyaOrig="660">
          <v:shape id="_x0000_i1082" type="#_x0000_t75" style="width:95.3pt;height:33.15pt" o:ole="" fillcolor="window">
            <v:imagedata r:id="rId125" o:title=""/>
          </v:shape>
          <o:OLEObject Type="Embed" ProgID="Equation.DSMT4" ShapeID="_x0000_i1082" DrawAspect="Content" ObjectID="_1489990556" r:id="rId126"/>
        </w:object>
      </w:r>
      <w:r>
        <w:t xml:space="preserve">;    </w:t>
      </w:r>
      <w:r>
        <w:rPr>
          <w:position w:val="-10"/>
        </w:rPr>
        <w:object w:dxaOrig="2260" w:dyaOrig="360">
          <v:shape id="_x0000_i1083" type="#_x0000_t75" style="width:112.9pt;height:18.25pt" o:ole="" fillcolor="window">
            <v:imagedata r:id="rId127" o:title=""/>
          </v:shape>
          <o:OLEObject Type="Embed" ProgID="Equation.DSMT4" ShapeID="_x0000_i1083" DrawAspect="Content" ObjectID="_1489990557" r:id="rId128"/>
        </w:object>
      </w:r>
      <w:r>
        <w:t xml:space="preserve">;    </w:t>
      </w:r>
      <w:r>
        <w:rPr>
          <w:position w:val="-6"/>
        </w:rPr>
        <w:object w:dxaOrig="1600" w:dyaOrig="320">
          <v:shape id="_x0000_i1084" type="#_x0000_t75" style="width:80.1pt;height:15.9pt" o:ole="">
            <v:imagedata r:id="rId129" o:title=""/>
          </v:shape>
          <o:OLEObject Type="Embed" ProgID="Equation.DSMT4" ShapeID="_x0000_i1084" DrawAspect="Content" ObjectID="_1489990558" r:id="rId130"/>
        </w:object>
      </w:r>
    </w:p>
    <w:p w:rsidR="002461E4" w:rsidRDefault="002461E4" w:rsidP="002461E4">
      <w:pPr>
        <w:jc w:val="center"/>
        <w:rPr>
          <w:b/>
          <w:u w:val="single"/>
        </w:rPr>
      </w:pPr>
    </w:p>
    <w:p w:rsidR="002461E4" w:rsidRDefault="002461E4" w:rsidP="002461E4">
      <w:pPr>
        <w:jc w:val="center"/>
        <w:rPr>
          <w:b/>
          <w:u w:val="single"/>
        </w:rPr>
      </w:pPr>
      <w:r>
        <w:rPr>
          <w:b/>
          <w:u w:val="single"/>
        </w:rPr>
        <w:lastRenderedPageBreak/>
        <w:t>Appendix D. Spin Incoherence</w:t>
      </w:r>
    </w:p>
    <w:p w:rsidR="002461E4" w:rsidRDefault="002461E4" w:rsidP="002461E4">
      <w:pPr>
        <w:jc w:val="both"/>
      </w:pPr>
    </w:p>
    <w:p w:rsidR="002461E4" w:rsidRDefault="002461E4" w:rsidP="002461E4">
      <w:pPr>
        <w:pStyle w:val="BodyText"/>
        <w:tabs>
          <w:tab w:val="left" w:pos="8100"/>
        </w:tabs>
      </w:pPr>
      <w:r>
        <w:t>The strength of the scattering of a neutron by a nucleus, i.e. the neutron scattering length,  depends on the spin of the compound nucleus. For an isotope with nuclear spin I the combined “nucleus + neutron” spin, I</w:t>
      </w:r>
      <w:r>
        <w:sym w:font="Symbol" w:char="F0A2"/>
      </w:r>
      <w:r>
        <w:t>, has two possible values, I</w:t>
      </w:r>
      <w:r>
        <w:rPr>
          <w:vertAlign w:val="superscript"/>
        </w:rPr>
        <w:t>+</w:t>
      </w:r>
      <w:r>
        <w:t xml:space="preserve"> = I+</w:t>
      </w:r>
      <w:r w:rsidR="00605272">
        <w:t>½</w:t>
      </w:r>
      <w:r>
        <w:t xml:space="preserve"> and I</w:t>
      </w:r>
      <w:r>
        <w:rPr>
          <w:vertAlign w:val="superscript"/>
        </w:rPr>
        <w:sym w:font="Symbol" w:char="F02D"/>
      </w:r>
      <w:r w:rsidR="00605272">
        <w:t xml:space="preserve"> = I</w:t>
      </w:r>
      <w:r w:rsidR="00605272">
        <w:noBreakHyphen/>
        <w:t>½</w:t>
      </w:r>
      <w:r>
        <w:t>, with which we associate two possible scattering lengths b</w:t>
      </w:r>
      <w:r>
        <w:rPr>
          <w:vertAlign w:val="superscript"/>
        </w:rPr>
        <w:t>+</w:t>
      </w:r>
      <w:r>
        <w:t xml:space="preserve"> and b</w:t>
      </w:r>
      <w:r>
        <w:rPr>
          <w:vertAlign w:val="superscript"/>
        </w:rPr>
        <w:sym w:font="Symbol" w:char="F02D"/>
      </w:r>
      <w:r>
        <w:t>. Each of the possible values of the combined spin has 2I</w:t>
      </w:r>
      <w:r>
        <w:sym w:font="Symbol" w:char="F0A2"/>
      </w:r>
      <w:r>
        <w:t>+1 possible spin states, i.e. 2(I+</w:t>
      </w:r>
      <w:r w:rsidR="00605272">
        <w:t>½</w:t>
      </w:r>
      <w:r>
        <w:t>)+1 = 2I+2 and 2(I</w:t>
      </w:r>
      <w:r>
        <w:noBreakHyphen/>
      </w:r>
      <w:r w:rsidR="00605272">
        <w:t>½</w:t>
      </w:r>
      <w:r>
        <w:t>) +1 = 2I states respectively, for a total of 4I+2 spin states.</w:t>
      </w:r>
    </w:p>
    <w:p w:rsidR="002461E4" w:rsidRDefault="002461E4" w:rsidP="002461E4">
      <w:pPr>
        <w:jc w:val="both"/>
      </w:pPr>
    </w:p>
    <w:p w:rsidR="002461E4" w:rsidRDefault="002461E4" w:rsidP="002461E4">
      <w:pPr>
        <w:jc w:val="both"/>
      </w:pPr>
      <w:r>
        <w:t>If the neutron and nuclear spins are randomly orientated, all states are equally probable, and the probabilities of the combined + and - spin states are p</w:t>
      </w:r>
      <w:r>
        <w:rPr>
          <w:vertAlign w:val="superscript"/>
        </w:rPr>
        <w:t>+</w:t>
      </w:r>
      <w:r>
        <w:t xml:space="preserve"> = (I+1)/(2I+1) and p</w:t>
      </w:r>
      <w:r>
        <w:rPr>
          <w:vertAlign w:val="superscript"/>
        </w:rPr>
        <w:sym w:font="Symbol" w:char="F02D"/>
      </w:r>
      <w:r>
        <w:t>=I/(2I+1) respectively.</w:t>
      </w:r>
    </w:p>
    <w:p w:rsidR="002461E4" w:rsidRDefault="002461E4" w:rsidP="002461E4">
      <w:pPr>
        <w:jc w:val="both"/>
      </w:pPr>
    </w:p>
    <w:p w:rsidR="002461E4" w:rsidRDefault="002461E4" w:rsidP="002461E4">
      <w:pPr>
        <w:jc w:val="both"/>
      </w:pPr>
      <w:r>
        <w:t>The mean scattering length, &lt;b&gt;, and the mean of the scattering length squared, &lt;b</w:t>
      </w:r>
      <w:r>
        <w:rPr>
          <w:vertAlign w:val="superscript"/>
        </w:rPr>
        <w:t>2</w:t>
      </w:r>
      <w:r>
        <w:t>&gt;,</w:t>
      </w:r>
    </w:p>
    <w:p w:rsidR="002461E4" w:rsidRDefault="002461E4" w:rsidP="002461E4">
      <w:pPr>
        <w:jc w:val="both"/>
      </w:pPr>
    </w:p>
    <w:p w:rsidR="002461E4" w:rsidRDefault="002461E4" w:rsidP="002461E4">
      <w:pPr>
        <w:jc w:val="center"/>
        <w:rPr>
          <w:vertAlign w:val="superscript"/>
        </w:rPr>
      </w:pPr>
      <w:r>
        <w:t xml:space="preserve">           &lt;b&gt; = p</w:t>
      </w:r>
      <w:r>
        <w:rPr>
          <w:vertAlign w:val="superscript"/>
        </w:rPr>
        <w:t>+</w:t>
      </w:r>
      <w:r>
        <w:t>b</w:t>
      </w:r>
      <w:r>
        <w:rPr>
          <w:vertAlign w:val="superscript"/>
        </w:rPr>
        <w:t>+</w:t>
      </w:r>
      <w:r>
        <w:t xml:space="preserve"> + p</w:t>
      </w:r>
      <w:r>
        <w:rPr>
          <w:vertAlign w:val="superscript"/>
        </w:rPr>
        <w:sym w:font="Symbol" w:char="F02D"/>
      </w:r>
      <w:r>
        <w:t>b</w:t>
      </w:r>
      <w:r>
        <w:rPr>
          <w:vertAlign w:val="superscript"/>
        </w:rPr>
        <w:sym w:font="Symbol" w:char="F02D"/>
      </w:r>
      <w:r>
        <w:t xml:space="preserve">      and     &lt;b</w:t>
      </w:r>
      <w:r>
        <w:rPr>
          <w:vertAlign w:val="superscript"/>
        </w:rPr>
        <w:t>2</w:t>
      </w:r>
      <w:r>
        <w:t>&gt; = p</w:t>
      </w:r>
      <w:r>
        <w:rPr>
          <w:vertAlign w:val="superscript"/>
        </w:rPr>
        <w:t>+</w:t>
      </w:r>
      <w:r>
        <w:t>(b</w:t>
      </w:r>
      <w:r>
        <w:rPr>
          <w:vertAlign w:val="superscript"/>
        </w:rPr>
        <w:t>+</w:t>
      </w:r>
      <w:r>
        <w:t>)</w:t>
      </w:r>
      <w:r>
        <w:rPr>
          <w:vertAlign w:val="superscript"/>
        </w:rPr>
        <w:t>2</w:t>
      </w:r>
      <w:r>
        <w:t xml:space="preserve"> + p</w:t>
      </w:r>
      <w:r>
        <w:rPr>
          <w:vertAlign w:val="superscript"/>
        </w:rPr>
        <w:sym w:font="Symbol" w:char="F02D"/>
      </w:r>
      <w:r>
        <w:t xml:space="preserve"> (b</w:t>
      </w:r>
      <w:r>
        <w:rPr>
          <w:vertAlign w:val="superscript"/>
        </w:rPr>
        <w:sym w:font="Symbol" w:char="F02D"/>
      </w:r>
      <w:r>
        <w:t>)</w:t>
      </w:r>
      <w:r>
        <w:rPr>
          <w:vertAlign w:val="superscript"/>
        </w:rPr>
        <w:t>2</w:t>
      </w:r>
    </w:p>
    <w:p w:rsidR="002461E4" w:rsidRDefault="002461E4" w:rsidP="002461E4">
      <w:pPr>
        <w:jc w:val="center"/>
      </w:pPr>
    </w:p>
    <w:p w:rsidR="002461E4" w:rsidRDefault="002461E4" w:rsidP="002461E4">
      <w:pPr>
        <w:jc w:val="both"/>
      </w:pPr>
      <w:r>
        <w:t>are used to calculate the coherent and incoherent bound cross sections. These cross sections are defined as follows:</w:t>
      </w:r>
    </w:p>
    <w:p w:rsidR="002461E4" w:rsidRDefault="002461E4" w:rsidP="002461E4">
      <w:pPr>
        <w:jc w:val="center"/>
      </w:pPr>
      <w:r>
        <w:t xml:space="preserve">             </w:t>
      </w:r>
      <w:r>
        <w:rPr>
          <w:position w:val="-12"/>
        </w:rPr>
        <w:object w:dxaOrig="1320" w:dyaOrig="400">
          <v:shape id="_x0000_i1085" type="#_x0000_t75" style="width:66.25pt;height:20.3pt" o:ole="" fillcolor="window">
            <v:imagedata r:id="rId131" o:title=""/>
          </v:shape>
          <o:OLEObject Type="Embed" ProgID="Equation.DSMT4" ShapeID="_x0000_i1085" DrawAspect="Content" ObjectID="_1489990559" r:id="rId132"/>
        </w:object>
      </w:r>
      <w:r>
        <w:t xml:space="preserve">  </w:t>
      </w:r>
      <w:proofErr w:type="gramStart"/>
      <w:r>
        <w:t xml:space="preserve">and </w:t>
      </w:r>
      <w:proofErr w:type="gramEnd"/>
      <w:r>
        <w:rPr>
          <w:position w:val="-14"/>
        </w:rPr>
        <w:object w:dxaOrig="2079" w:dyaOrig="440">
          <v:shape id="_x0000_i1086" type="#_x0000_t75" style="width:104.1pt;height:21.95pt" o:ole="" fillcolor="window">
            <v:imagedata r:id="rId133" o:title=""/>
          </v:shape>
          <o:OLEObject Type="Embed" ProgID="Equation.DSMT4" ShapeID="_x0000_i1086" DrawAspect="Content" ObjectID="_1489990560" r:id="rId134"/>
        </w:object>
      </w:r>
      <w:r>
        <w:t>.</w:t>
      </w:r>
    </w:p>
    <w:p w:rsidR="002461E4" w:rsidRDefault="002461E4" w:rsidP="002461E4">
      <w:pPr>
        <w:jc w:val="both"/>
      </w:pPr>
      <w:r>
        <w:t>Working through the numbers for hydrogen and deuterium is instructive. The relevant scattering lengths for hydrogen are b</w:t>
      </w:r>
      <w:r>
        <w:rPr>
          <w:vertAlign w:val="superscript"/>
        </w:rPr>
        <w:t xml:space="preserve">+ </w:t>
      </w:r>
      <w:r>
        <w:t>= 1.086×10</w:t>
      </w:r>
      <w:r>
        <w:rPr>
          <w:vertAlign w:val="superscript"/>
        </w:rPr>
        <w:t>-12</w:t>
      </w:r>
      <w:r>
        <w:t xml:space="preserve"> cm and b</w:t>
      </w:r>
      <w:r>
        <w:rPr>
          <w:vertAlign w:val="superscript"/>
        </w:rPr>
        <w:sym w:font="Symbol" w:char="F02D"/>
      </w:r>
      <w:r>
        <w:t xml:space="preserve"> = -4.751×10</w:t>
      </w:r>
      <w:r>
        <w:rPr>
          <w:vertAlign w:val="superscript"/>
        </w:rPr>
        <w:t>-12</w:t>
      </w:r>
      <w:r>
        <w:t xml:space="preserve"> cm, whereas the values for deuterium are b</w:t>
      </w:r>
      <w:r>
        <w:rPr>
          <w:vertAlign w:val="superscript"/>
        </w:rPr>
        <w:t xml:space="preserve">+ </w:t>
      </w:r>
      <w:r>
        <w:t>= 0.951×10</w:t>
      </w:r>
      <w:r>
        <w:rPr>
          <w:vertAlign w:val="superscript"/>
        </w:rPr>
        <w:t>-12</w:t>
      </w:r>
      <w:r>
        <w:t xml:space="preserve"> cm and b</w:t>
      </w:r>
      <w:r>
        <w:rPr>
          <w:vertAlign w:val="superscript"/>
        </w:rPr>
        <w:sym w:font="Symbol" w:char="F02D"/>
      </w:r>
      <w:r>
        <w:t xml:space="preserve"> = 0.095×10</w:t>
      </w:r>
      <w:r>
        <w:rPr>
          <w:vertAlign w:val="superscript"/>
        </w:rPr>
        <w:t>-12</w:t>
      </w:r>
      <w:r>
        <w:t xml:space="preserve"> cm. </w:t>
      </w:r>
    </w:p>
    <w:p w:rsidR="002461E4" w:rsidRPr="007D5C3A" w:rsidRDefault="002461E4" w:rsidP="002461E4">
      <w:pPr>
        <w:rPr>
          <w:lang w:val="it-IT"/>
        </w:rPr>
      </w:pPr>
    </w:p>
    <w:sectPr w:rsidR="002461E4" w:rsidRPr="007D5C3A">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athematicalPi-One">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815C12"/>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1">
    <w:nsid w:val="20341609"/>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2">
    <w:nsid w:val="66FD35BD"/>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3">
    <w:nsid w:val="6F8D4434"/>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4">
    <w:nsid w:val="7D1F7331"/>
    <w:multiLevelType w:val="singleLevel"/>
    <w:tmpl w:val="F75E560C"/>
    <w:lvl w:ilvl="0">
      <w:start w:val="1"/>
      <w:numFmt w:val="decimal"/>
      <w:lvlText w:val="(%1)"/>
      <w:lvlJc w:val="left"/>
      <w:pPr>
        <w:tabs>
          <w:tab w:val="num" w:pos="360"/>
        </w:tabs>
        <w:ind w:left="360" w:hanging="360"/>
      </w:pPr>
      <w:rPr>
        <w:rFonts w:hint="default"/>
      </w:rPr>
    </w:lvl>
  </w:abstractNum>
  <w:num w:numId="1">
    <w:abstractNumId w:val="0"/>
  </w:num>
  <w:num w:numId="2">
    <w:abstractNumId w:val="3"/>
  </w:num>
  <w:num w:numId="3">
    <w:abstractNumId w:val="4"/>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2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3A23"/>
    <w:rsid w:val="00050DB5"/>
    <w:rsid w:val="00051F99"/>
    <w:rsid w:val="00095008"/>
    <w:rsid w:val="00097C8C"/>
    <w:rsid w:val="000A134D"/>
    <w:rsid w:val="00184390"/>
    <w:rsid w:val="001C112C"/>
    <w:rsid w:val="001E774E"/>
    <w:rsid w:val="002006F4"/>
    <w:rsid w:val="002461E4"/>
    <w:rsid w:val="0025401F"/>
    <w:rsid w:val="0027540C"/>
    <w:rsid w:val="002B0782"/>
    <w:rsid w:val="002E3364"/>
    <w:rsid w:val="002E65C7"/>
    <w:rsid w:val="002F344A"/>
    <w:rsid w:val="002F4D74"/>
    <w:rsid w:val="00323B5C"/>
    <w:rsid w:val="0034533D"/>
    <w:rsid w:val="003822C4"/>
    <w:rsid w:val="00391D97"/>
    <w:rsid w:val="00397904"/>
    <w:rsid w:val="004071BC"/>
    <w:rsid w:val="004158F4"/>
    <w:rsid w:val="00422BBB"/>
    <w:rsid w:val="00425BD4"/>
    <w:rsid w:val="00452D37"/>
    <w:rsid w:val="0047063F"/>
    <w:rsid w:val="00474F40"/>
    <w:rsid w:val="00480BC6"/>
    <w:rsid w:val="004B6E52"/>
    <w:rsid w:val="004E2A65"/>
    <w:rsid w:val="004E67F1"/>
    <w:rsid w:val="005035E1"/>
    <w:rsid w:val="005058F8"/>
    <w:rsid w:val="00510AAA"/>
    <w:rsid w:val="00545B29"/>
    <w:rsid w:val="00565B6E"/>
    <w:rsid w:val="00605272"/>
    <w:rsid w:val="00633FEC"/>
    <w:rsid w:val="006428B6"/>
    <w:rsid w:val="0064554D"/>
    <w:rsid w:val="00696160"/>
    <w:rsid w:val="0070543E"/>
    <w:rsid w:val="007147A6"/>
    <w:rsid w:val="00721756"/>
    <w:rsid w:val="00723A3B"/>
    <w:rsid w:val="0075166A"/>
    <w:rsid w:val="00751B3E"/>
    <w:rsid w:val="007E5FC0"/>
    <w:rsid w:val="00861395"/>
    <w:rsid w:val="008B3D82"/>
    <w:rsid w:val="008B49C9"/>
    <w:rsid w:val="008D3C53"/>
    <w:rsid w:val="00915C4B"/>
    <w:rsid w:val="0092238A"/>
    <w:rsid w:val="00923740"/>
    <w:rsid w:val="00925F24"/>
    <w:rsid w:val="009334CE"/>
    <w:rsid w:val="009526C6"/>
    <w:rsid w:val="009A295E"/>
    <w:rsid w:val="009B406D"/>
    <w:rsid w:val="009B5448"/>
    <w:rsid w:val="009E38F0"/>
    <w:rsid w:val="009F4B23"/>
    <w:rsid w:val="00A1612E"/>
    <w:rsid w:val="00A31DCB"/>
    <w:rsid w:val="00A33A23"/>
    <w:rsid w:val="00A40E0C"/>
    <w:rsid w:val="00A746C7"/>
    <w:rsid w:val="00AB2378"/>
    <w:rsid w:val="00B05698"/>
    <w:rsid w:val="00B1460C"/>
    <w:rsid w:val="00B32FF0"/>
    <w:rsid w:val="00B33B18"/>
    <w:rsid w:val="00B50630"/>
    <w:rsid w:val="00B56754"/>
    <w:rsid w:val="00BE2F69"/>
    <w:rsid w:val="00BE699E"/>
    <w:rsid w:val="00C27D26"/>
    <w:rsid w:val="00C5599C"/>
    <w:rsid w:val="00C75D5B"/>
    <w:rsid w:val="00CA4BEB"/>
    <w:rsid w:val="00CC2BDE"/>
    <w:rsid w:val="00CE757A"/>
    <w:rsid w:val="00CF0A72"/>
    <w:rsid w:val="00CF53D6"/>
    <w:rsid w:val="00D27D91"/>
    <w:rsid w:val="00D5413A"/>
    <w:rsid w:val="00DB35E5"/>
    <w:rsid w:val="00DE2E25"/>
    <w:rsid w:val="00DF20E7"/>
    <w:rsid w:val="00E00462"/>
    <w:rsid w:val="00E15A50"/>
    <w:rsid w:val="00E32264"/>
    <w:rsid w:val="00E4681E"/>
    <w:rsid w:val="00E55ED6"/>
    <w:rsid w:val="00E64137"/>
    <w:rsid w:val="00E769DA"/>
    <w:rsid w:val="00E86707"/>
    <w:rsid w:val="00EF74DC"/>
    <w:rsid w:val="00F50C52"/>
    <w:rsid w:val="00F612B1"/>
    <w:rsid w:val="00F665C9"/>
    <w:rsid w:val="00F83745"/>
    <w:rsid w:val="00FD790D"/>
    <w:rsid w:val="00FE2F33"/>
    <w:rsid w:val="00FF19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48"/>
    <o:shapelayout v:ext="edit">
      <o:idmap v:ext="edit" data="1"/>
    </o:shapelayout>
  </w:shapeDefaults>
  <w:decimalSymbol w:val="."/>
  <w:listSeparator w:val=","/>
  <w15:chartTrackingRefBased/>
  <w15:docId w15:val="{5FD5AFB1-D9DC-4302-A4B6-B38265AA3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461E4"/>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2461E4"/>
    <w:pPr>
      <w:keepNext/>
      <w:spacing w:before="240" w:after="60"/>
      <w:outlineLvl w:val="0"/>
    </w:pPr>
    <w:rPr>
      <w:rFonts w:ascii="Arial" w:hAnsi="Arial" w:cs="Arial"/>
      <w:b/>
      <w:bCs/>
      <w:kern w:val="32"/>
      <w:sz w:val="32"/>
      <w:szCs w:val="32"/>
    </w:rPr>
  </w:style>
  <w:style w:type="paragraph" w:styleId="Heading3">
    <w:name w:val="heading 3"/>
    <w:basedOn w:val="Normal"/>
    <w:next w:val="Normal"/>
    <w:link w:val="Heading3Char"/>
    <w:qFormat/>
    <w:rsid w:val="002461E4"/>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2461E4"/>
    <w:pPr>
      <w:keepNext/>
      <w:spacing w:before="240" w:after="60"/>
      <w:outlineLvl w:val="3"/>
    </w:pPr>
    <w:rPr>
      <w:b/>
      <w:bCs/>
      <w:sz w:val="28"/>
      <w:szCs w:val="28"/>
    </w:rPr>
  </w:style>
  <w:style w:type="paragraph" w:styleId="Heading6">
    <w:name w:val="heading 6"/>
    <w:basedOn w:val="Normal"/>
    <w:next w:val="Normal"/>
    <w:link w:val="Heading6Char"/>
    <w:qFormat/>
    <w:rsid w:val="002461E4"/>
    <w:pPr>
      <w:keepNext/>
      <w:spacing w:line="360" w:lineRule="auto"/>
      <w:jc w:val="both"/>
      <w:outlineLvl w:val="5"/>
    </w:pPr>
    <w:rPr>
      <w:szCs w:val="20"/>
      <w:u w:val="single"/>
    </w:rPr>
  </w:style>
  <w:style w:type="paragraph" w:styleId="Heading7">
    <w:name w:val="heading 7"/>
    <w:basedOn w:val="Normal"/>
    <w:next w:val="Normal"/>
    <w:link w:val="Heading7Char"/>
    <w:qFormat/>
    <w:rsid w:val="002461E4"/>
    <w:pPr>
      <w:keepNext/>
      <w:spacing w:line="360" w:lineRule="auto"/>
      <w:jc w:val="center"/>
      <w:outlineLvl w:val="6"/>
    </w:pPr>
    <w:rPr>
      <w:b/>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461E4"/>
    <w:rPr>
      <w:rFonts w:ascii="Arial" w:eastAsia="Times New Roman" w:hAnsi="Arial" w:cs="Arial"/>
      <w:b/>
      <w:bCs/>
      <w:kern w:val="32"/>
      <w:sz w:val="32"/>
      <w:szCs w:val="32"/>
    </w:rPr>
  </w:style>
  <w:style w:type="character" w:customStyle="1" w:styleId="Heading3Char">
    <w:name w:val="Heading 3 Char"/>
    <w:basedOn w:val="DefaultParagraphFont"/>
    <w:link w:val="Heading3"/>
    <w:rsid w:val="002461E4"/>
    <w:rPr>
      <w:rFonts w:ascii="Arial" w:eastAsia="Times New Roman" w:hAnsi="Arial" w:cs="Arial"/>
      <w:b/>
      <w:bCs/>
      <w:sz w:val="26"/>
      <w:szCs w:val="26"/>
    </w:rPr>
  </w:style>
  <w:style w:type="character" w:customStyle="1" w:styleId="Heading4Char">
    <w:name w:val="Heading 4 Char"/>
    <w:basedOn w:val="DefaultParagraphFont"/>
    <w:link w:val="Heading4"/>
    <w:rsid w:val="002461E4"/>
    <w:rPr>
      <w:rFonts w:ascii="Times New Roman" w:eastAsia="Times New Roman" w:hAnsi="Times New Roman" w:cs="Times New Roman"/>
      <w:b/>
      <w:bCs/>
      <w:sz w:val="28"/>
      <w:szCs w:val="28"/>
    </w:rPr>
  </w:style>
  <w:style w:type="character" w:customStyle="1" w:styleId="Heading6Char">
    <w:name w:val="Heading 6 Char"/>
    <w:basedOn w:val="DefaultParagraphFont"/>
    <w:link w:val="Heading6"/>
    <w:rsid w:val="002461E4"/>
    <w:rPr>
      <w:rFonts w:ascii="Times New Roman" w:eastAsia="Times New Roman" w:hAnsi="Times New Roman" w:cs="Times New Roman"/>
      <w:sz w:val="24"/>
      <w:szCs w:val="20"/>
      <w:u w:val="single"/>
    </w:rPr>
  </w:style>
  <w:style w:type="character" w:customStyle="1" w:styleId="Heading7Char">
    <w:name w:val="Heading 7 Char"/>
    <w:basedOn w:val="DefaultParagraphFont"/>
    <w:link w:val="Heading7"/>
    <w:rsid w:val="002461E4"/>
    <w:rPr>
      <w:rFonts w:ascii="Times New Roman" w:eastAsia="Times New Roman" w:hAnsi="Times New Roman" w:cs="Times New Roman"/>
      <w:b/>
      <w:sz w:val="28"/>
      <w:szCs w:val="20"/>
      <w:u w:val="single"/>
    </w:rPr>
  </w:style>
  <w:style w:type="paragraph" w:styleId="BodyText">
    <w:name w:val="Body Text"/>
    <w:basedOn w:val="Normal"/>
    <w:link w:val="BodyTextChar"/>
    <w:rsid w:val="002461E4"/>
    <w:pPr>
      <w:jc w:val="both"/>
    </w:pPr>
  </w:style>
  <w:style w:type="character" w:customStyle="1" w:styleId="BodyTextChar">
    <w:name w:val="Body Text Char"/>
    <w:basedOn w:val="DefaultParagraphFont"/>
    <w:link w:val="BodyText"/>
    <w:rsid w:val="002461E4"/>
    <w:rPr>
      <w:rFonts w:ascii="Times New Roman" w:eastAsia="Times New Roman" w:hAnsi="Times New Roman" w:cs="Times New Roman"/>
      <w:sz w:val="24"/>
      <w:szCs w:val="24"/>
    </w:rPr>
  </w:style>
  <w:style w:type="paragraph" w:customStyle="1" w:styleId="MTDisplayEquation">
    <w:name w:val="MTDisplayEquation"/>
    <w:basedOn w:val="Normal"/>
    <w:rsid w:val="002461E4"/>
    <w:pPr>
      <w:tabs>
        <w:tab w:val="center" w:pos="4320"/>
        <w:tab w:val="right" w:pos="8640"/>
      </w:tabs>
      <w:ind w:firstLine="720"/>
      <w:jc w:val="both"/>
    </w:pPr>
    <w:rPr>
      <w:szCs w:val="20"/>
    </w:rPr>
  </w:style>
  <w:style w:type="character" w:styleId="Hyperlink">
    <w:name w:val="Hyperlink"/>
    <w:basedOn w:val="DefaultParagraphFont"/>
    <w:rsid w:val="002461E4"/>
    <w:rPr>
      <w:color w:val="0000FF"/>
      <w:u w:val="single"/>
    </w:rPr>
  </w:style>
  <w:style w:type="paragraph" w:customStyle="1" w:styleId="NormalBold">
    <w:name w:val="Normal + Bold"/>
    <w:basedOn w:val="Normal"/>
    <w:rsid w:val="002461E4"/>
    <w:rPr>
      <w:b/>
      <w:bCs/>
      <w:szCs w:val="20"/>
    </w:rPr>
  </w:style>
  <w:style w:type="character" w:customStyle="1" w:styleId="st">
    <w:name w:val="st"/>
    <w:basedOn w:val="DefaultParagraphFont"/>
    <w:rsid w:val="00397904"/>
  </w:style>
  <w:style w:type="character" w:styleId="Emphasis">
    <w:name w:val="Emphasis"/>
    <w:basedOn w:val="DefaultParagraphFont"/>
    <w:uiPriority w:val="20"/>
    <w:qFormat/>
    <w:rsid w:val="00397904"/>
    <w:rPr>
      <w:i/>
      <w:iCs/>
    </w:rPr>
  </w:style>
  <w:style w:type="character" w:styleId="PlaceholderText">
    <w:name w:val="Placeholder Text"/>
    <w:basedOn w:val="DefaultParagraphFont"/>
    <w:uiPriority w:val="99"/>
    <w:semiHidden/>
    <w:rsid w:val="008B49C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2.wmf"/><Relationship Id="rId21" Type="http://schemas.openxmlformats.org/officeDocument/2006/relationships/image" Target="media/image11.wmf"/><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60.wmf"/><Relationship Id="rId16" Type="http://schemas.openxmlformats.org/officeDocument/2006/relationships/oleObject" Target="embeddings/oleObject4.bin"/><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image" Target="media/image16.wmf"/><Relationship Id="rId37" Type="http://schemas.openxmlformats.org/officeDocument/2006/relationships/oleObject" Target="embeddings/oleObject15.bin"/><Relationship Id="rId53" Type="http://schemas.openxmlformats.org/officeDocument/2006/relationships/oleObject" Target="embeddings/oleObject25.bin"/><Relationship Id="rId58" Type="http://schemas.openxmlformats.org/officeDocument/2006/relationships/oleObject" Target="embeddings/oleObject28.bin"/><Relationship Id="rId74" Type="http://schemas.openxmlformats.org/officeDocument/2006/relationships/image" Target="media/image34.png"/><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oleObject" Target="embeddings/oleObject62.bin"/><Relationship Id="rId5" Type="http://schemas.openxmlformats.org/officeDocument/2006/relationships/image" Target="media/image1.jpeg"/><Relationship Id="rId90" Type="http://schemas.openxmlformats.org/officeDocument/2006/relationships/oleObject" Target="embeddings/oleObject44.bin"/><Relationship Id="rId95" Type="http://schemas.openxmlformats.org/officeDocument/2006/relationships/image" Target="media/image4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image" Target="media/image22.wmf"/><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29.emf"/><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oleObject" Target="embeddings/oleObject52.bin"/><Relationship Id="rId113" Type="http://schemas.openxmlformats.org/officeDocument/2006/relationships/image" Target="media/image49.jpeg"/><Relationship Id="rId118" Type="http://schemas.openxmlformats.org/officeDocument/2006/relationships/oleObject" Target="embeddings/oleObject57.bin"/><Relationship Id="rId126" Type="http://schemas.openxmlformats.org/officeDocument/2006/relationships/oleObject" Target="embeddings/oleObject61.bin"/><Relationship Id="rId134" Type="http://schemas.openxmlformats.org/officeDocument/2006/relationships/oleObject" Target="embeddings/oleObject65.bin"/><Relationship Id="rId8" Type="http://schemas.openxmlformats.org/officeDocument/2006/relationships/image" Target="media/image4.png"/><Relationship Id="rId51" Type="http://schemas.openxmlformats.org/officeDocument/2006/relationships/oleObject" Target="embeddings/oleObject24.bin"/><Relationship Id="rId72" Type="http://schemas.openxmlformats.org/officeDocument/2006/relationships/image" Target="media/image32.emf"/><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image" Target="media/image40.wmf"/><Relationship Id="rId98" Type="http://schemas.openxmlformats.org/officeDocument/2006/relationships/oleObject" Target="embeddings/oleObject48.bin"/><Relationship Id="rId121" Type="http://schemas.openxmlformats.org/officeDocument/2006/relationships/image" Target="media/image54.wmf"/><Relationship Id="rId3" Type="http://schemas.openxmlformats.org/officeDocument/2006/relationships/settings" Target="settings.xml"/><Relationship Id="rId12" Type="http://schemas.openxmlformats.org/officeDocument/2006/relationships/image" Target="media/image7.wmf"/><Relationship Id="rId17" Type="http://schemas.openxmlformats.org/officeDocument/2006/relationships/image" Target="media/image9.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28.wmf"/><Relationship Id="rId103" Type="http://schemas.openxmlformats.org/officeDocument/2006/relationships/image" Target="media/image45.wmf"/><Relationship Id="rId108" Type="http://schemas.openxmlformats.org/officeDocument/2006/relationships/oleObject" Target="embeddings/oleObject54.bin"/><Relationship Id="rId116" Type="http://schemas.openxmlformats.org/officeDocument/2006/relationships/image" Target="media/image51.jpeg"/><Relationship Id="rId124" Type="http://schemas.openxmlformats.org/officeDocument/2006/relationships/oleObject" Target="embeddings/oleObject60.bin"/><Relationship Id="rId129" Type="http://schemas.openxmlformats.org/officeDocument/2006/relationships/image" Target="media/image58.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30.emf"/><Relationship Id="rId75" Type="http://schemas.openxmlformats.org/officeDocument/2006/relationships/image" Target="media/image32.wmf"/><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oleObject" Target="embeddings/oleObject47.bin"/><Relationship Id="rId111" Type="http://schemas.openxmlformats.org/officeDocument/2006/relationships/image" Target="media/image48.wmf"/><Relationship Id="rId132" Type="http://schemas.openxmlformats.org/officeDocument/2006/relationships/oleObject" Target="embeddings/oleObject64.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3.bin"/><Relationship Id="rId57" Type="http://schemas.openxmlformats.org/officeDocument/2006/relationships/image" Target="media/image250.wmf"/><Relationship Id="rId106" Type="http://schemas.openxmlformats.org/officeDocument/2006/relationships/oleObject" Target="embeddings/oleObject53.bin"/><Relationship Id="rId114" Type="http://schemas.openxmlformats.org/officeDocument/2006/relationships/hyperlink" Target="http://www.ncnr.nist.gov/instruments/dcs" TargetMode="External"/><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wmf"/><Relationship Id="rId60" Type="http://schemas.openxmlformats.org/officeDocument/2006/relationships/image" Target="media/image26.wmf"/><Relationship Id="rId65" Type="http://schemas.openxmlformats.org/officeDocument/2006/relationships/oleObject" Target="embeddings/oleObject33.bin"/><Relationship Id="rId73" Type="http://schemas.openxmlformats.org/officeDocument/2006/relationships/image" Target="media/image31.png"/><Relationship Id="rId78" Type="http://schemas.openxmlformats.org/officeDocument/2006/relationships/oleObject" Target="embeddings/oleObject37.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9.wmf"/><Relationship Id="rId109" Type="http://schemas.openxmlformats.org/officeDocument/2006/relationships/image" Target="media/image47.wmf"/><Relationship Id="rId34" Type="http://schemas.openxmlformats.org/officeDocument/2006/relationships/image" Target="media/image17.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2.wmf"/><Relationship Id="rId104" Type="http://schemas.openxmlformats.org/officeDocument/2006/relationships/oleObject" Target="embeddings/oleObject51.bin"/><Relationship Id="rId120" Type="http://schemas.openxmlformats.org/officeDocument/2006/relationships/oleObject" Target="embeddings/oleObject58.bin"/><Relationship Id="rId125" Type="http://schemas.openxmlformats.org/officeDocument/2006/relationships/image" Target="media/image56.wmf"/><Relationship Id="rId7" Type="http://schemas.openxmlformats.org/officeDocument/2006/relationships/image" Target="media/image3.jpeg"/><Relationship Id="rId71" Type="http://schemas.openxmlformats.org/officeDocument/2006/relationships/image" Target="media/image31.e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0.jpeg"/><Relationship Id="rId131" Type="http://schemas.openxmlformats.org/officeDocument/2006/relationships/image" Target="media/image59.wmf"/><Relationship Id="rId136" Type="http://schemas.openxmlformats.org/officeDocument/2006/relationships/theme" Target="theme/theme1.xml"/><Relationship Id="rId61" Type="http://schemas.openxmlformats.org/officeDocument/2006/relationships/oleObject" Target="embeddings/oleObject30.bin"/><Relationship Id="rId82" Type="http://schemas.openxmlformats.org/officeDocument/2006/relationships/oleObject" Target="embeddings/oleObject39.bin"/><Relationship Id="rId1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288</TotalTime>
  <Pages>19</Pages>
  <Words>5212</Words>
  <Characters>29715</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NIST</Company>
  <LinksUpToDate>false</LinksUpToDate>
  <CharactersWithSpaces>34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ou, Wei</dc:creator>
  <cp:keywords/>
  <dc:description/>
  <cp:lastModifiedBy>Zhou, Wei</cp:lastModifiedBy>
  <cp:revision>68</cp:revision>
  <dcterms:created xsi:type="dcterms:W3CDTF">2015-02-28T12:55:00Z</dcterms:created>
  <dcterms:modified xsi:type="dcterms:W3CDTF">2015-04-08T13:26:00Z</dcterms:modified>
</cp:coreProperties>
</file>